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318" r:id="rId3"/>
    <p:sldId id="299" r:id="rId4"/>
    <p:sldId id="259" r:id="rId5"/>
    <p:sldId id="320" r:id="rId6"/>
    <p:sldId id="257" r:id="rId7"/>
    <p:sldId id="319" r:id="rId8"/>
    <p:sldId id="300" r:id="rId9"/>
    <p:sldId id="260" r:id="rId10"/>
    <p:sldId id="261" r:id="rId11"/>
    <p:sldId id="262" r:id="rId12"/>
    <p:sldId id="263" r:id="rId13"/>
    <p:sldId id="265" r:id="rId14"/>
    <p:sldId id="264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301" r:id="rId23"/>
    <p:sldId id="273" r:id="rId24"/>
    <p:sldId id="274" r:id="rId25"/>
    <p:sldId id="276" r:id="rId26"/>
    <p:sldId id="277" r:id="rId27"/>
    <p:sldId id="302" r:id="rId28"/>
    <p:sldId id="278" r:id="rId29"/>
    <p:sldId id="280" r:id="rId30"/>
    <p:sldId id="282" r:id="rId31"/>
    <p:sldId id="283" r:id="rId32"/>
    <p:sldId id="284" r:id="rId33"/>
    <p:sldId id="303" r:id="rId34"/>
    <p:sldId id="285" r:id="rId35"/>
    <p:sldId id="287" r:id="rId36"/>
    <p:sldId id="286" r:id="rId37"/>
    <p:sldId id="288" r:id="rId38"/>
    <p:sldId id="304" r:id="rId39"/>
    <p:sldId id="258" r:id="rId40"/>
    <p:sldId id="289" r:id="rId41"/>
    <p:sldId id="290" r:id="rId42"/>
    <p:sldId id="291" r:id="rId43"/>
    <p:sldId id="292" r:id="rId44"/>
    <p:sldId id="293" r:id="rId45"/>
    <p:sldId id="294" r:id="rId46"/>
    <p:sldId id="295" r:id="rId47"/>
    <p:sldId id="296" r:id="rId48"/>
    <p:sldId id="305" r:id="rId49"/>
    <p:sldId id="297" r:id="rId50"/>
    <p:sldId id="298" r:id="rId51"/>
    <p:sldId id="306" r:id="rId52"/>
    <p:sldId id="307" r:id="rId53"/>
    <p:sldId id="308" r:id="rId54"/>
    <p:sldId id="309" r:id="rId55"/>
    <p:sldId id="311" r:id="rId56"/>
    <p:sldId id="313" r:id="rId57"/>
    <p:sldId id="312" r:id="rId58"/>
    <p:sldId id="314" r:id="rId59"/>
    <p:sldId id="315" r:id="rId60"/>
    <p:sldId id="316" r:id="rId61"/>
    <p:sldId id="317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3BB236E-CA95-4569-B874-2448D62E87CC}" v="262" dt="2025-04-01T12:05:31.31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1433" y="27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C7544826-B93D-4B41-B9B1-E6BCDB344279}"/>
    <pc:docChg chg="custSel addSld delSld modSld">
      <pc:chgData name="Opher Donchin" userId="37446733-118c-46f6-b903-027425f2ef02" providerId="ADAL" clId="{C7544826-B93D-4B41-B9B1-E6BCDB344279}" dt="2021-05-03T19:45:38.262" v="1558" actId="1076"/>
      <pc:docMkLst>
        <pc:docMk/>
      </pc:docMkLst>
      <pc:sldChg chg="modSp mod">
        <pc:chgData name="Opher Donchin" userId="37446733-118c-46f6-b903-027425f2ef02" providerId="ADAL" clId="{C7544826-B93D-4B41-B9B1-E6BCDB344279}" dt="2021-04-27T06:54:01.804" v="280" actId="20577"/>
        <pc:sldMkLst>
          <pc:docMk/>
          <pc:sldMk cId="3417231784" sldId="258"/>
        </pc:sldMkLst>
      </pc:sldChg>
      <pc:sldChg chg="modSp">
        <pc:chgData name="Opher Donchin" userId="37446733-118c-46f6-b903-027425f2ef02" providerId="ADAL" clId="{C7544826-B93D-4B41-B9B1-E6BCDB344279}" dt="2021-04-27T06:49:01.733" v="137"/>
        <pc:sldMkLst>
          <pc:docMk/>
          <pc:sldMk cId="272764936" sldId="277"/>
        </pc:sldMkLst>
      </pc:sldChg>
      <pc:sldChg chg="addSp modSp mod">
        <pc:chgData name="Opher Donchin" userId="37446733-118c-46f6-b903-027425f2ef02" providerId="ADAL" clId="{C7544826-B93D-4B41-B9B1-E6BCDB344279}" dt="2021-04-27T07:09:04.727" v="348" actId="1076"/>
        <pc:sldMkLst>
          <pc:docMk/>
          <pc:sldMk cId="1688609000" sldId="279"/>
        </pc:sldMkLst>
      </pc:sldChg>
      <pc:sldChg chg="addSp modSp new mod">
        <pc:chgData name="Opher Donchin" userId="37446733-118c-46f6-b903-027425f2ef02" providerId="ADAL" clId="{C7544826-B93D-4B41-B9B1-E6BCDB344279}" dt="2021-04-27T05:09:16.399" v="64" actId="404"/>
        <pc:sldMkLst>
          <pc:docMk/>
          <pc:sldMk cId="1331980995" sldId="289"/>
        </pc:sldMkLst>
      </pc:sldChg>
      <pc:sldChg chg="delSp modSp new mod modClrScheme chgLayout">
        <pc:chgData name="Opher Donchin" userId="37446733-118c-46f6-b903-027425f2ef02" providerId="ADAL" clId="{C7544826-B93D-4B41-B9B1-E6BCDB344279}" dt="2021-04-27T05:10:18.788" v="101" actId="700"/>
        <pc:sldMkLst>
          <pc:docMk/>
          <pc:sldMk cId="2352261918" sldId="290"/>
        </pc:sldMkLst>
      </pc:sldChg>
      <pc:sldChg chg="addSp modSp mod">
        <pc:chgData name="Opher Donchin" userId="37446733-118c-46f6-b903-027425f2ef02" providerId="ADAL" clId="{C7544826-B93D-4B41-B9B1-E6BCDB344279}" dt="2021-04-27T08:15:50.652" v="407" actId="14100"/>
        <pc:sldMkLst>
          <pc:docMk/>
          <pc:sldMk cId="736140335" sldId="294"/>
        </pc:sldMkLst>
      </pc:sldChg>
      <pc:sldChg chg="modSp mod">
        <pc:chgData name="Opher Donchin" userId="37446733-118c-46f6-b903-027425f2ef02" providerId="ADAL" clId="{C7544826-B93D-4B41-B9B1-E6BCDB344279}" dt="2021-04-27T06:56:03.441" v="320" actId="1076"/>
        <pc:sldMkLst>
          <pc:docMk/>
          <pc:sldMk cId="2739405030" sldId="298"/>
        </pc:sldMkLst>
      </pc:sldChg>
      <pc:sldChg chg="addSp modSp new mod modClrScheme chgLayout">
        <pc:chgData name="Opher Donchin" userId="37446733-118c-46f6-b903-027425f2ef02" providerId="ADAL" clId="{C7544826-B93D-4B41-B9B1-E6BCDB344279}" dt="2021-04-27T06:37:44.575" v="135" actId="20577"/>
        <pc:sldMkLst>
          <pc:docMk/>
          <pc:sldMk cId="1795771280" sldId="301"/>
        </pc:sldMkLst>
      </pc:sldChg>
      <pc:sldChg chg="addSp modSp new mod modClrScheme chgLayout">
        <pc:chgData name="Opher Donchin" userId="37446733-118c-46f6-b903-027425f2ef02" providerId="ADAL" clId="{C7544826-B93D-4B41-B9B1-E6BCDB344279}" dt="2021-04-27T06:53:05.340" v="209" actId="20577"/>
        <pc:sldMkLst>
          <pc:docMk/>
          <pc:sldMk cId="1233303633" sldId="302"/>
        </pc:sldMkLst>
      </pc:sldChg>
      <pc:sldChg chg="addSp modSp new mod modClrScheme chgLayout">
        <pc:chgData name="Opher Donchin" userId="37446733-118c-46f6-b903-027425f2ef02" providerId="ADAL" clId="{C7544826-B93D-4B41-B9B1-E6BCDB344279}" dt="2021-04-27T06:53:31.876" v="245" actId="20577"/>
        <pc:sldMkLst>
          <pc:docMk/>
          <pc:sldMk cId="515171625" sldId="303"/>
        </pc:sldMkLst>
      </pc:sldChg>
      <pc:sldChg chg="modSp new mod">
        <pc:chgData name="Opher Donchin" userId="37446733-118c-46f6-b903-027425f2ef02" providerId="ADAL" clId="{C7544826-B93D-4B41-B9B1-E6BCDB344279}" dt="2021-04-27T06:53:56.188" v="266" actId="20577"/>
        <pc:sldMkLst>
          <pc:docMk/>
          <pc:sldMk cId="3715925232" sldId="304"/>
        </pc:sldMkLst>
      </pc:sldChg>
      <pc:sldChg chg="addSp modSp new mod modClrScheme chgLayout">
        <pc:chgData name="Opher Donchin" userId="37446733-118c-46f6-b903-027425f2ef02" providerId="ADAL" clId="{C7544826-B93D-4B41-B9B1-E6BCDB344279}" dt="2021-04-27T06:54:27.196" v="302" actId="20577"/>
        <pc:sldMkLst>
          <pc:docMk/>
          <pc:sldMk cId="1459094168" sldId="305"/>
        </pc:sldMkLst>
      </pc:sldChg>
      <pc:sldChg chg="addSp delSp modSp new mod">
        <pc:chgData name="Opher Donchin" userId="37446733-118c-46f6-b903-027425f2ef02" providerId="ADAL" clId="{C7544826-B93D-4B41-B9B1-E6BCDB344279}" dt="2021-04-27T08:28:48.649" v="418"/>
        <pc:sldMkLst>
          <pc:docMk/>
          <pc:sldMk cId="836280284" sldId="306"/>
        </pc:sldMkLst>
      </pc:sldChg>
      <pc:sldChg chg="addSp delSp modSp add mod">
        <pc:chgData name="Opher Donchin" userId="37446733-118c-46f6-b903-027425f2ef02" providerId="ADAL" clId="{C7544826-B93D-4B41-B9B1-E6BCDB344279}" dt="2021-04-27T08:40:43.244" v="443" actId="1076"/>
        <pc:sldMkLst>
          <pc:docMk/>
          <pc:sldMk cId="3493364936" sldId="307"/>
        </pc:sldMkLst>
      </pc:sldChg>
      <pc:sldChg chg="addSp modSp new mod">
        <pc:chgData name="Opher Donchin" userId="37446733-118c-46f6-b903-027425f2ef02" providerId="ADAL" clId="{C7544826-B93D-4B41-B9B1-E6BCDB344279}" dt="2021-04-27T08:44:26.772" v="499" actId="14100"/>
        <pc:sldMkLst>
          <pc:docMk/>
          <pc:sldMk cId="724724146" sldId="308"/>
        </pc:sldMkLst>
      </pc:sldChg>
      <pc:sldChg chg="addSp modSp new mod">
        <pc:chgData name="Opher Donchin" userId="37446733-118c-46f6-b903-027425f2ef02" providerId="ADAL" clId="{C7544826-B93D-4B41-B9B1-E6BCDB344279}" dt="2021-04-27T12:02:45.403" v="636" actId="20577"/>
        <pc:sldMkLst>
          <pc:docMk/>
          <pc:sldMk cId="1528949782" sldId="309"/>
        </pc:sldMkLst>
      </pc:sldChg>
      <pc:sldChg chg="addSp delSp modSp add del mod">
        <pc:chgData name="Opher Donchin" userId="37446733-118c-46f6-b903-027425f2ef02" providerId="ADAL" clId="{C7544826-B93D-4B41-B9B1-E6BCDB344279}" dt="2021-04-27T12:20:04.592" v="1007" actId="47"/>
        <pc:sldMkLst>
          <pc:docMk/>
          <pc:sldMk cId="3838967820" sldId="310"/>
        </pc:sldMkLst>
      </pc:sldChg>
      <pc:sldChg chg="addSp delSp modSp add mod">
        <pc:chgData name="Opher Donchin" userId="37446733-118c-46f6-b903-027425f2ef02" providerId="ADAL" clId="{C7544826-B93D-4B41-B9B1-E6BCDB344279}" dt="2021-04-27T12:19:58.301" v="1006" actId="14100"/>
        <pc:sldMkLst>
          <pc:docMk/>
          <pc:sldMk cId="3340268457" sldId="311"/>
        </pc:sldMkLst>
      </pc:sldChg>
      <pc:sldChg chg="addSp delSp modSp new mod modClrScheme chgLayout">
        <pc:chgData name="Opher Donchin" userId="37446733-118c-46f6-b903-027425f2ef02" providerId="ADAL" clId="{C7544826-B93D-4B41-B9B1-E6BCDB344279}" dt="2021-04-27T12:25:40.066" v="1072" actId="27636"/>
        <pc:sldMkLst>
          <pc:docMk/>
          <pc:sldMk cId="4026152494" sldId="312"/>
        </pc:sldMkLst>
      </pc:sldChg>
      <pc:sldChg chg="addSp delSp modSp add mod">
        <pc:chgData name="Opher Donchin" userId="37446733-118c-46f6-b903-027425f2ef02" providerId="ADAL" clId="{C7544826-B93D-4B41-B9B1-E6BCDB344279}" dt="2021-04-27T12:08:52.729" v="958" actId="14100"/>
        <pc:sldMkLst>
          <pc:docMk/>
          <pc:sldMk cId="3974007650" sldId="313"/>
        </pc:sldMkLst>
      </pc:sldChg>
      <pc:sldChg chg="addSp delSp modSp new mod modClrScheme chgLayout">
        <pc:chgData name="Opher Donchin" userId="37446733-118c-46f6-b903-027425f2ef02" providerId="ADAL" clId="{C7544826-B93D-4B41-B9B1-E6BCDB344279}" dt="2021-05-03T19:25:19.549" v="1228"/>
        <pc:sldMkLst>
          <pc:docMk/>
          <pc:sldMk cId="1133322195" sldId="314"/>
        </pc:sldMkLst>
      </pc:sldChg>
      <pc:sldChg chg="addSp modSp new mod">
        <pc:chgData name="Opher Donchin" userId="37446733-118c-46f6-b903-027425f2ef02" providerId="ADAL" clId="{C7544826-B93D-4B41-B9B1-E6BCDB344279}" dt="2021-04-27T12:42:44.276" v="1211" actId="14100"/>
        <pc:sldMkLst>
          <pc:docMk/>
          <pc:sldMk cId="2900010224" sldId="315"/>
        </pc:sldMkLst>
      </pc:sldChg>
      <pc:sldChg chg="addSp modSp new mod modClrScheme chgLayout">
        <pc:chgData name="Opher Donchin" userId="37446733-118c-46f6-b903-027425f2ef02" providerId="ADAL" clId="{C7544826-B93D-4B41-B9B1-E6BCDB344279}" dt="2021-05-03T19:37:41.352" v="1283" actId="20577"/>
        <pc:sldMkLst>
          <pc:docMk/>
          <pc:sldMk cId="90846038" sldId="316"/>
        </pc:sldMkLst>
      </pc:sldChg>
      <pc:sldChg chg="addSp delSp modSp new mod">
        <pc:chgData name="Opher Donchin" userId="37446733-118c-46f6-b903-027425f2ef02" providerId="ADAL" clId="{C7544826-B93D-4B41-B9B1-E6BCDB344279}" dt="2021-05-03T19:45:38.262" v="1558" actId="1076"/>
        <pc:sldMkLst>
          <pc:docMk/>
          <pc:sldMk cId="610229626" sldId="317"/>
        </pc:sldMkLst>
      </pc:sldChg>
    </pc:docChg>
  </pc:docChgLst>
  <pc:docChgLst>
    <pc:chgData name="Opher Donchin" userId="37446733-118c-46f6-b903-027425f2ef02" providerId="ADAL" clId="{8981B860-8261-42E5-8116-E3257120D5C1}"/>
    <pc:docChg chg="custSel addSld delSld modSld sldOrd">
      <pc:chgData name="Opher Donchin" userId="37446733-118c-46f6-b903-027425f2ef02" providerId="ADAL" clId="{8981B860-8261-42E5-8116-E3257120D5C1}" dt="2021-04-27T06:18:32.328" v="3614" actId="20577"/>
      <pc:docMkLst>
        <pc:docMk/>
      </pc:docMkLst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371966454" sldId="257"/>
        </pc:sldMkLst>
      </pc:sldChg>
      <pc:sldChg chg="addSp delSp modSp new mod modClrScheme chgLayout">
        <pc:chgData name="Opher Donchin" userId="37446733-118c-46f6-b903-027425f2ef02" providerId="ADAL" clId="{8981B860-8261-42E5-8116-E3257120D5C1}" dt="2021-04-26T20:32:56" v="110" actId="20577"/>
        <pc:sldMkLst>
          <pc:docMk/>
          <pc:sldMk cId="3139314019" sldId="257"/>
        </pc:sldMkLst>
      </pc:sldChg>
      <pc:sldChg chg="addSp delSp modSp new del mod ord">
        <pc:chgData name="Opher Donchin" userId="37446733-118c-46f6-b903-027425f2ef02" providerId="ADAL" clId="{8981B860-8261-42E5-8116-E3257120D5C1}" dt="2021-04-27T06:16:34.774" v="3453" actId="2696"/>
        <pc:sldMkLst>
          <pc:docMk/>
          <pc:sldMk cId="3167838373" sldId="258"/>
        </pc:sldMkLst>
      </pc:sldChg>
      <pc:sldChg chg="modSp add mod">
        <pc:chgData name="Opher Donchin" userId="37446733-118c-46f6-b903-027425f2ef02" providerId="ADAL" clId="{8981B860-8261-42E5-8116-E3257120D5C1}" dt="2021-04-27T06:16:59.548" v="3459" actId="1076"/>
        <pc:sldMkLst>
          <pc:docMk/>
          <pc:sldMk cId="3417231784" sldId="258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3962123481" sldId="258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428581040" sldId="259"/>
        </pc:sldMkLst>
      </pc:sldChg>
      <pc:sldChg chg="delSp modSp add mod">
        <pc:chgData name="Opher Donchin" userId="37446733-118c-46f6-b903-027425f2ef02" providerId="ADAL" clId="{8981B860-8261-42E5-8116-E3257120D5C1}" dt="2021-04-26T20:32:40.634" v="102" actId="20577"/>
        <pc:sldMkLst>
          <pc:docMk/>
          <pc:sldMk cId="4292616731" sldId="259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314052273" sldId="260"/>
        </pc:sldMkLst>
      </pc:sldChg>
      <pc:sldChg chg="addSp modSp new mod modClrScheme chgLayout">
        <pc:chgData name="Opher Donchin" userId="37446733-118c-46f6-b903-027425f2ef02" providerId="ADAL" clId="{8981B860-8261-42E5-8116-E3257120D5C1}" dt="2021-04-27T00:02:18.337" v="1543"/>
        <pc:sldMkLst>
          <pc:docMk/>
          <pc:sldMk cId="3251551322" sldId="260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94159922" sldId="261"/>
        </pc:sldMkLst>
      </pc:sldChg>
      <pc:sldChg chg="modSp add mod">
        <pc:chgData name="Opher Donchin" userId="37446733-118c-46f6-b903-027425f2ef02" providerId="ADAL" clId="{8981B860-8261-42E5-8116-E3257120D5C1}" dt="2021-04-27T00:02:18.341" v="1544"/>
        <pc:sldMkLst>
          <pc:docMk/>
          <pc:sldMk cId="1631070547" sldId="261"/>
        </pc:sldMkLst>
      </pc:sldChg>
      <pc:sldChg chg="modSp add mod">
        <pc:chgData name="Opher Donchin" userId="37446733-118c-46f6-b903-027425f2ef02" providerId="ADAL" clId="{8981B860-8261-42E5-8116-E3257120D5C1}" dt="2021-04-27T00:02:18.345" v="1545"/>
        <pc:sldMkLst>
          <pc:docMk/>
          <pc:sldMk cId="2191173959" sldId="262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4169122125" sldId="262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799354052" sldId="263"/>
        </pc:sldMkLst>
      </pc:sldChg>
      <pc:sldChg chg="addSp delSp modSp new mod modClrScheme modAnim chgLayout">
        <pc:chgData name="Opher Donchin" userId="37446733-118c-46f6-b903-027425f2ef02" providerId="ADAL" clId="{8981B860-8261-42E5-8116-E3257120D5C1}" dt="2021-04-26T20:55:37.302" v="363"/>
        <pc:sldMkLst>
          <pc:docMk/>
          <pc:sldMk cId="3755061910" sldId="263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899813403" sldId="264"/>
        </pc:sldMkLst>
      </pc:sldChg>
      <pc:sldChg chg="addSp delSp modSp add mod delAnim">
        <pc:chgData name="Opher Donchin" userId="37446733-118c-46f6-b903-027425f2ef02" providerId="ADAL" clId="{8981B860-8261-42E5-8116-E3257120D5C1}" dt="2021-04-26T21:02:46.867" v="490" actId="1076"/>
        <pc:sldMkLst>
          <pc:docMk/>
          <pc:sldMk cId="3158943604" sldId="264"/>
        </pc:sldMkLst>
      </pc:sldChg>
      <pc:sldChg chg="modSp add mod ord">
        <pc:chgData name="Opher Donchin" userId="37446733-118c-46f6-b903-027425f2ef02" providerId="ADAL" clId="{8981B860-8261-42E5-8116-E3257120D5C1}" dt="2021-04-26T20:59:37.839" v="401"/>
        <pc:sldMkLst>
          <pc:docMk/>
          <pc:sldMk cId="913656464" sldId="265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423667361" sldId="265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836155067" sldId="266"/>
        </pc:sldMkLst>
      </pc:sldChg>
      <pc:sldChg chg="addSp delSp modSp add mod">
        <pc:chgData name="Opher Donchin" userId="37446733-118c-46f6-b903-027425f2ef02" providerId="ADAL" clId="{8981B860-8261-42E5-8116-E3257120D5C1}" dt="2021-04-26T21:03:40.361" v="519" actId="1076"/>
        <pc:sldMkLst>
          <pc:docMk/>
          <pc:sldMk cId="1454318484" sldId="266"/>
        </pc:sldMkLst>
      </pc:sldChg>
      <pc:sldChg chg="addSp delSp modSp new mod">
        <pc:chgData name="Opher Donchin" userId="37446733-118c-46f6-b903-027425f2ef02" providerId="ADAL" clId="{8981B860-8261-42E5-8116-E3257120D5C1}" dt="2021-04-26T22:54:17.427" v="747" actId="1076"/>
        <pc:sldMkLst>
          <pc:docMk/>
          <pc:sldMk cId="558432913" sldId="267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896840590" sldId="267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806477837" sldId="268"/>
        </pc:sldMkLst>
      </pc:sldChg>
      <pc:sldChg chg="addSp delSp modSp new mod">
        <pc:chgData name="Opher Donchin" userId="37446733-118c-46f6-b903-027425f2ef02" providerId="ADAL" clId="{8981B860-8261-42E5-8116-E3257120D5C1}" dt="2021-04-26T23:05:32.943" v="808" actId="14100"/>
        <pc:sldMkLst>
          <pc:docMk/>
          <pc:sldMk cId="3483375168" sldId="268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392272753" sldId="269"/>
        </pc:sldMkLst>
      </pc:sldChg>
      <pc:sldChg chg="addSp delSp modSp new mod">
        <pc:chgData name="Opher Donchin" userId="37446733-118c-46f6-b903-027425f2ef02" providerId="ADAL" clId="{8981B860-8261-42E5-8116-E3257120D5C1}" dt="2021-04-26T22:55:14.375" v="755" actId="1076"/>
        <pc:sldMkLst>
          <pc:docMk/>
          <pc:sldMk cId="3020956123" sldId="269"/>
        </pc:sldMkLst>
      </pc:sldChg>
      <pc:sldChg chg="addSp modSp new mod modAnim">
        <pc:chgData name="Opher Donchin" userId="37446733-118c-46f6-b903-027425f2ef02" providerId="ADAL" clId="{8981B860-8261-42E5-8116-E3257120D5C1}" dt="2021-04-26T22:55:23.927" v="756" actId="14100"/>
        <pc:sldMkLst>
          <pc:docMk/>
          <pc:sldMk cId="3054823965" sldId="270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3663354749" sldId="270"/>
        </pc:sldMkLst>
      </pc:sldChg>
      <pc:sldChg chg="addSp delSp modSp new mod">
        <pc:chgData name="Opher Donchin" userId="37446733-118c-46f6-b903-027425f2ef02" providerId="ADAL" clId="{8981B860-8261-42E5-8116-E3257120D5C1}" dt="2021-04-26T23:16:38.460" v="984" actId="14100"/>
        <pc:sldMkLst>
          <pc:docMk/>
          <pc:sldMk cId="1022909520" sldId="271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3182577104" sldId="271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522611904" sldId="272"/>
        </pc:sldMkLst>
      </pc:sldChg>
      <pc:sldChg chg="addSp modSp new mod">
        <pc:chgData name="Opher Donchin" userId="37446733-118c-46f6-b903-027425f2ef02" providerId="ADAL" clId="{8981B860-8261-42E5-8116-E3257120D5C1}" dt="2021-04-26T23:06:05.847" v="868" actId="1076"/>
        <pc:sldMkLst>
          <pc:docMk/>
          <pc:sldMk cId="2401267831" sldId="272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228587391" sldId="273"/>
        </pc:sldMkLst>
      </pc:sldChg>
      <pc:sldChg chg="addSp modSp add mod">
        <pc:chgData name="Opher Donchin" userId="37446733-118c-46f6-b903-027425f2ef02" providerId="ADAL" clId="{8981B860-8261-42E5-8116-E3257120D5C1}" dt="2021-04-26T23:16:15.833" v="953" actId="1076"/>
        <pc:sldMkLst>
          <pc:docMk/>
          <pc:sldMk cId="3296087824" sldId="273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508781303" sldId="274"/>
        </pc:sldMkLst>
      </pc:sldChg>
      <pc:sldChg chg="addSp delSp modSp new mod modClrScheme chgLayout">
        <pc:chgData name="Opher Donchin" userId="37446733-118c-46f6-b903-027425f2ef02" providerId="ADAL" clId="{8981B860-8261-42E5-8116-E3257120D5C1}" dt="2021-04-26T23:45:27.772" v="1236" actId="20577"/>
        <pc:sldMkLst>
          <pc:docMk/>
          <pc:sldMk cId="1532325014" sldId="274"/>
        </pc:sldMkLst>
      </pc:sldChg>
      <pc:sldChg chg="addSp modSp new mod">
        <pc:chgData name="Opher Donchin" userId="37446733-118c-46f6-b903-027425f2ef02" providerId="ADAL" clId="{8981B860-8261-42E5-8116-E3257120D5C1}" dt="2021-04-26T23:41:36.326" v="1142" actId="1076"/>
        <pc:sldMkLst>
          <pc:docMk/>
          <pc:sldMk cId="1879564534" sldId="275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2909982949" sldId="275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245823243" sldId="276"/>
        </pc:sldMkLst>
      </pc:sldChg>
      <pc:sldChg chg="addSp modSp new mod">
        <pc:chgData name="Opher Donchin" userId="37446733-118c-46f6-b903-027425f2ef02" providerId="ADAL" clId="{8981B860-8261-42E5-8116-E3257120D5C1}" dt="2021-04-26T23:44:08.027" v="1171" actId="20577"/>
        <pc:sldMkLst>
          <pc:docMk/>
          <pc:sldMk cId="2361617205" sldId="276"/>
        </pc:sldMkLst>
      </pc:sldChg>
      <pc:sldChg chg="addSp modSp new mod modAnim">
        <pc:chgData name="Opher Donchin" userId="37446733-118c-46f6-b903-027425f2ef02" providerId="ADAL" clId="{8981B860-8261-42E5-8116-E3257120D5C1}" dt="2021-04-26T23:48:29.077" v="1289"/>
        <pc:sldMkLst>
          <pc:docMk/>
          <pc:sldMk cId="272764936" sldId="277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494737453" sldId="277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970429310" sldId="278"/>
        </pc:sldMkLst>
      </pc:sldChg>
      <pc:sldChg chg="addSp modSp new mod">
        <pc:chgData name="Opher Donchin" userId="37446733-118c-46f6-b903-027425f2ef02" providerId="ADAL" clId="{8981B860-8261-42E5-8116-E3257120D5C1}" dt="2021-04-27T03:16:29.911" v="1646" actId="20577"/>
        <pc:sldMkLst>
          <pc:docMk/>
          <pc:sldMk cId="3753240213" sldId="278"/>
        </pc:sldMkLst>
      </pc:sldChg>
      <pc:sldChg chg="addSp modSp new mod">
        <pc:chgData name="Opher Donchin" userId="37446733-118c-46f6-b903-027425f2ef02" providerId="ADAL" clId="{8981B860-8261-42E5-8116-E3257120D5C1}" dt="2021-04-26T23:54:39.532" v="1415" actId="20577"/>
        <pc:sldMkLst>
          <pc:docMk/>
          <pc:sldMk cId="1688609000" sldId="279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801412574" sldId="279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2281754217" sldId="280"/>
        </pc:sldMkLst>
      </pc:sldChg>
      <pc:sldChg chg="addSp modSp new mod">
        <pc:chgData name="Opher Donchin" userId="37446733-118c-46f6-b903-027425f2ef02" providerId="ADAL" clId="{8981B860-8261-42E5-8116-E3257120D5C1}" dt="2021-04-26T23:58:35.350" v="1453" actId="14100"/>
        <pc:sldMkLst>
          <pc:docMk/>
          <pc:sldMk cId="3341269560" sldId="280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902209413" sldId="281"/>
        </pc:sldMkLst>
      </pc:sldChg>
      <pc:sldChg chg="addSp modSp new mod">
        <pc:chgData name="Opher Donchin" userId="37446733-118c-46f6-b903-027425f2ef02" providerId="ADAL" clId="{8981B860-8261-42E5-8116-E3257120D5C1}" dt="2021-04-27T00:00:04.060" v="1497" actId="1076"/>
        <pc:sldMkLst>
          <pc:docMk/>
          <pc:sldMk cId="2682357427" sldId="281"/>
        </pc:sldMkLst>
      </pc:sldChg>
      <pc:sldChg chg="addSp delSp modSp add mod">
        <pc:chgData name="Opher Donchin" userId="37446733-118c-46f6-b903-027425f2ef02" providerId="ADAL" clId="{8981B860-8261-42E5-8116-E3257120D5C1}" dt="2021-04-27T00:02:15.848" v="1542" actId="1076"/>
        <pc:sldMkLst>
          <pc:docMk/>
          <pc:sldMk cId="1736038059" sldId="282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2105739326" sldId="282"/>
        </pc:sldMkLst>
      </pc:sldChg>
      <pc:sldChg chg="addSp delSp modSp new mod">
        <pc:chgData name="Opher Donchin" userId="37446733-118c-46f6-b903-027425f2ef02" providerId="ADAL" clId="{8981B860-8261-42E5-8116-E3257120D5C1}" dt="2021-04-27T03:27:59.550" v="1867" actId="20577"/>
        <pc:sldMkLst>
          <pc:docMk/>
          <pc:sldMk cId="194813445" sldId="283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209865383" sldId="283"/>
        </pc:sldMkLst>
      </pc:sldChg>
      <pc:sldChg chg="addSp modSp new mod modAnim">
        <pc:chgData name="Opher Donchin" userId="37446733-118c-46f6-b903-027425f2ef02" providerId="ADAL" clId="{8981B860-8261-42E5-8116-E3257120D5C1}" dt="2021-04-27T03:30:45.589" v="1959" actId="1076"/>
        <pc:sldMkLst>
          <pc:docMk/>
          <pc:sldMk cId="975246136" sldId="284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4064555350" sldId="284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855839165" sldId="285"/>
        </pc:sldMkLst>
      </pc:sldChg>
      <pc:sldChg chg="addSp modSp new mod modClrScheme chgLayout">
        <pc:chgData name="Opher Donchin" userId="37446733-118c-46f6-b903-027425f2ef02" providerId="ADAL" clId="{8981B860-8261-42E5-8116-E3257120D5C1}" dt="2021-04-27T03:36:06.306" v="2318" actId="20577"/>
        <pc:sldMkLst>
          <pc:docMk/>
          <pc:sldMk cId="1354249064" sldId="285"/>
        </pc:sldMkLst>
      </pc:sldChg>
      <pc:sldChg chg="addSp modSp new mod">
        <pc:chgData name="Opher Donchin" userId="37446733-118c-46f6-b903-027425f2ef02" providerId="ADAL" clId="{8981B860-8261-42E5-8116-E3257120D5C1}" dt="2021-04-27T04:01:48.050" v="2737" actId="20577"/>
        <pc:sldMkLst>
          <pc:docMk/>
          <pc:sldMk cId="1006521681" sldId="286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667751091" sldId="286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86602604" sldId="287"/>
        </pc:sldMkLst>
      </pc:sldChg>
      <pc:sldChg chg="addSp modSp new mod">
        <pc:chgData name="Opher Donchin" userId="37446733-118c-46f6-b903-027425f2ef02" providerId="ADAL" clId="{8981B860-8261-42E5-8116-E3257120D5C1}" dt="2021-04-27T03:41:11.631" v="2567" actId="14100"/>
        <pc:sldMkLst>
          <pc:docMk/>
          <pc:sldMk cId="881317157" sldId="287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1014030631" sldId="288"/>
        </pc:sldMkLst>
      </pc:sldChg>
      <pc:sldChg chg="addSp modSp new mod">
        <pc:chgData name="Opher Donchin" userId="37446733-118c-46f6-b903-027425f2ef02" providerId="ADAL" clId="{8981B860-8261-42E5-8116-E3257120D5C1}" dt="2021-04-27T04:03:11.251" v="2848" actId="14100"/>
        <pc:sldMkLst>
          <pc:docMk/>
          <pc:sldMk cId="2757457294" sldId="288"/>
        </pc:sldMkLst>
      </pc:sldChg>
      <pc:sldChg chg="del">
        <pc:chgData name="Opher Donchin" userId="37446733-118c-46f6-b903-027425f2ef02" providerId="ADAL" clId="{8981B860-8261-42E5-8116-E3257120D5C1}" dt="2021-04-26T20:20:22.344" v="0" actId="47"/>
        <pc:sldMkLst>
          <pc:docMk/>
          <pc:sldMk cId="930079013" sldId="289"/>
        </pc:sldMkLst>
      </pc:sldChg>
      <pc:sldChg chg="addSp modSp mod">
        <pc:chgData name="Opher Donchin" userId="37446733-118c-46f6-b903-027425f2ef02" providerId="ADAL" clId="{8981B860-8261-42E5-8116-E3257120D5C1}" dt="2021-04-27T05:55:44.271" v="3214"/>
        <pc:sldMkLst>
          <pc:docMk/>
          <pc:sldMk cId="2352261918" sldId="290"/>
        </pc:sldMkLst>
      </pc:sldChg>
      <pc:sldChg chg="addSp modSp new mod">
        <pc:chgData name="Opher Donchin" userId="37446733-118c-46f6-b903-027425f2ef02" providerId="ADAL" clId="{8981B860-8261-42E5-8116-E3257120D5C1}" dt="2021-04-27T05:50:12.007" v="3128" actId="1076"/>
        <pc:sldMkLst>
          <pc:docMk/>
          <pc:sldMk cId="1013521694" sldId="291"/>
        </pc:sldMkLst>
      </pc:sldChg>
      <pc:sldChg chg="addSp delSp modSp add mod ord">
        <pc:chgData name="Opher Donchin" userId="37446733-118c-46f6-b903-027425f2ef02" providerId="ADAL" clId="{8981B860-8261-42E5-8116-E3257120D5C1}" dt="2021-04-27T05:53:08.644" v="3157"/>
        <pc:sldMkLst>
          <pc:docMk/>
          <pc:sldMk cId="1371511362" sldId="292"/>
        </pc:sldMkLst>
      </pc:sldChg>
      <pc:sldChg chg="addSp modSp add mod">
        <pc:chgData name="Opher Donchin" userId="37446733-118c-46f6-b903-027425f2ef02" providerId="ADAL" clId="{8981B860-8261-42E5-8116-E3257120D5C1}" dt="2021-04-27T05:52:48.343" v="3152" actId="14100"/>
        <pc:sldMkLst>
          <pc:docMk/>
          <pc:sldMk cId="1834500319" sldId="293"/>
        </pc:sldMkLst>
      </pc:sldChg>
      <pc:sldChg chg="addSp delSp modSp add mod">
        <pc:chgData name="Opher Donchin" userId="37446733-118c-46f6-b903-027425f2ef02" providerId="ADAL" clId="{8981B860-8261-42E5-8116-E3257120D5C1}" dt="2021-04-27T06:00:30.193" v="3241" actId="1076"/>
        <pc:sldMkLst>
          <pc:docMk/>
          <pc:sldMk cId="736140335" sldId="294"/>
        </pc:sldMkLst>
      </pc:sldChg>
      <pc:sldChg chg="addSp modSp new mod">
        <pc:chgData name="Opher Donchin" userId="37446733-118c-46f6-b903-027425f2ef02" providerId="ADAL" clId="{8981B860-8261-42E5-8116-E3257120D5C1}" dt="2021-04-27T06:04:35.789" v="3349" actId="20577"/>
        <pc:sldMkLst>
          <pc:docMk/>
          <pc:sldMk cId="1845425290" sldId="295"/>
        </pc:sldMkLst>
      </pc:sldChg>
      <pc:sldChg chg="addSp delSp modSp add mod">
        <pc:chgData name="Opher Donchin" userId="37446733-118c-46f6-b903-027425f2ef02" providerId="ADAL" clId="{8981B860-8261-42E5-8116-E3257120D5C1}" dt="2021-04-27T06:06:29.185" v="3360" actId="1076"/>
        <pc:sldMkLst>
          <pc:docMk/>
          <pc:sldMk cId="3379589915" sldId="296"/>
        </pc:sldMkLst>
      </pc:sldChg>
      <pc:sldChg chg="addSp modSp new mod">
        <pc:chgData name="Opher Donchin" userId="37446733-118c-46f6-b903-027425f2ef02" providerId="ADAL" clId="{8981B860-8261-42E5-8116-E3257120D5C1}" dt="2021-04-27T06:14:56.401" v="3450" actId="1076"/>
        <pc:sldMkLst>
          <pc:docMk/>
          <pc:sldMk cId="2648110778" sldId="297"/>
        </pc:sldMkLst>
      </pc:sldChg>
      <pc:sldChg chg="delSp add mod">
        <pc:chgData name="Opher Donchin" userId="37446733-118c-46f6-b903-027425f2ef02" providerId="ADAL" clId="{8981B860-8261-42E5-8116-E3257120D5C1}" dt="2021-04-27T06:15:33.313" v="3452" actId="478"/>
        <pc:sldMkLst>
          <pc:docMk/>
          <pc:sldMk cId="2739405030" sldId="298"/>
        </pc:sldMkLst>
      </pc:sldChg>
      <pc:sldChg chg="modSp new mod">
        <pc:chgData name="Opher Donchin" userId="37446733-118c-46f6-b903-027425f2ef02" providerId="ADAL" clId="{8981B860-8261-42E5-8116-E3257120D5C1}" dt="2021-04-27T06:17:39.081" v="3588" actId="20577"/>
        <pc:sldMkLst>
          <pc:docMk/>
          <pc:sldMk cId="1733923721" sldId="299"/>
        </pc:sldMkLst>
      </pc:sldChg>
      <pc:sldChg chg="addSp modSp new mod modClrScheme chgLayout">
        <pc:chgData name="Opher Donchin" userId="37446733-118c-46f6-b903-027425f2ef02" providerId="ADAL" clId="{8981B860-8261-42E5-8116-E3257120D5C1}" dt="2021-04-27T06:18:32.328" v="3614" actId="20577"/>
        <pc:sldMkLst>
          <pc:docMk/>
          <pc:sldMk cId="3203767806" sldId="300"/>
        </pc:sldMkLst>
      </pc:sldChg>
    </pc:docChg>
  </pc:docChgLst>
  <pc:docChgLst>
    <pc:chgData name="Opher Donchin" userId="37446733-118c-46f6-b903-027425f2ef02" providerId="ADAL" clId="{C07DBD04-350B-4949-BDE5-A7E2E2EF2DD7}"/>
    <pc:docChg chg="modSld">
      <pc:chgData name="Opher Donchin" userId="37446733-118c-46f6-b903-027425f2ef02" providerId="ADAL" clId="{C07DBD04-350B-4949-BDE5-A7E2E2EF2DD7}" dt="2021-06-28T16:12:04.609" v="81"/>
      <pc:docMkLst>
        <pc:docMk/>
      </pc:docMkLst>
      <pc:sldChg chg="modSp">
        <pc:chgData name="Opher Donchin" userId="37446733-118c-46f6-b903-027425f2ef02" providerId="ADAL" clId="{C07DBD04-350B-4949-BDE5-A7E2E2EF2DD7}" dt="2021-06-28T16:12:04.600" v="80"/>
        <pc:sldMkLst>
          <pc:docMk/>
          <pc:sldMk cId="975246136" sldId="284"/>
        </pc:sldMkLst>
      </pc:sldChg>
      <pc:sldChg chg="modSp">
        <pc:chgData name="Opher Donchin" userId="37446733-118c-46f6-b903-027425f2ef02" providerId="ADAL" clId="{C07DBD04-350B-4949-BDE5-A7E2E2EF2DD7}" dt="2021-06-28T16:12:04.609" v="81"/>
        <pc:sldMkLst>
          <pc:docMk/>
          <pc:sldMk cId="1133322195" sldId="314"/>
        </pc:sldMkLst>
      </pc:sldChg>
    </pc:docChg>
  </pc:docChgLst>
  <pc:docChgLst>
    <pc:chgData name="Opher Donchin" userId="37446733-118c-46f6-b903-027425f2ef02" providerId="ADAL" clId="{5BB3C075-0C35-4570-BCB4-F1F8B7B3D453}"/>
    <pc:docChg chg="modSld">
      <pc:chgData name="Opher Donchin" userId="37446733-118c-46f6-b903-027425f2ef02" providerId="ADAL" clId="{5BB3C075-0C35-4570-BCB4-F1F8B7B3D453}" dt="2022-05-03T08:34:38.296" v="4" actId="1076"/>
      <pc:docMkLst>
        <pc:docMk/>
      </pc:docMkLst>
      <pc:sldChg chg="addSp modSp mod">
        <pc:chgData name="Opher Donchin" userId="37446733-118c-46f6-b903-027425f2ef02" providerId="ADAL" clId="{5BB3C075-0C35-4570-BCB4-F1F8B7B3D453}" dt="2022-05-03T08:34:38.296" v="4" actId="1076"/>
        <pc:sldMkLst>
          <pc:docMk/>
          <pc:sldMk cId="1879564534" sldId="275"/>
        </pc:sldMkLst>
      </pc:sldChg>
    </pc:docChg>
  </pc:docChgLst>
  <pc:docChgLst>
    <pc:chgData name="Opher Donchin" userId="37446733-118c-46f6-b903-027425f2ef02" providerId="ADAL" clId="{E3BB236E-CA95-4569-B874-2448D62E87CC}"/>
    <pc:docChg chg="undo custSel addSld delSld modSld sldOrd">
      <pc:chgData name="Opher Donchin" userId="37446733-118c-46f6-b903-027425f2ef02" providerId="ADAL" clId="{E3BB236E-CA95-4569-B874-2448D62E87CC}" dt="2025-04-01T12:20:14.575" v="3480" actId="20577"/>
      <pc:docMkLst>
        <pc:docMk/>
      </pc:docMkLst>
      <pc:sldChg chg="modSp mod">
        <pc:chgData name="Opher Donchin" userId="37446733-118c-46f6-b903-027425f2ef02" providerId="ADAL" clId="{E3BB236E-CA95-4569-B874-2448D62E87CC}" dt="2025-03-31T21:53:47.694" v="34"/>
        <pc:sldMkLst>
          <pc:docMk/>
          <pc:sldMk cId="0" sldId="256"/>
        </pc:sldMkLst>
        <pc:spChg chg="mod">
          <ac:chgData name="Opher Donchin" userId="37446733-118c-46f6-b903-027425f2ef02" providerId="ADAL" clId="{E3BB236E-CA95-4569-B874-2448D62E87CC}" dt="2025-03-31T21:53:35.884" v="33" actId="20577"/>
          <ac:spMkLst>
            <pc:docMk/>
            <pc:sldMk cId="0" sldId="256"/>
            <ac:spMk id="3074" creationId="{13ECDEB1-0D6D-4B3F-9569-A32222874314}"/>
          </ac:spMkLst>
        </pc:spChg>
        <pc:spChg chg="mod">
          <ac:chgData name="Opher Donchin" userId="37446733-118c-46f6-b903-027425f2ef02" providerId="ADAL" clId="{E3BB236E-CA95-4569-B874-2448D62E87CC}" dt="2025-03-31T21:53:47.694" v="34"/>
          <ac:spMkLst>
            <pc:docMk/>
            <pc:sldMk cId="0" sldId="256"/>
            <ac:spMk id="3075" creationId="{FED8C8E1-2336-40DA-97F6-BAA5DB738366}"/>
          </ac:spMkLst>
        </pc:spChg>
      </pc:sldChg>
      <pc:sldChg chg="addSp delSp modSp mod">
        <pc:chgData name="Opher Donchin" userId="37446733-118c-46f6-b903-027425f2ef02" providerId="ADAL" clId="{E3BB236E-CA95-4569-B874-2448D62E87CC}" dt="2025-03-31T22:52:26.674" v="916" actId="14100"/>
        <pc:sldMkLst>
          <pc:docMk/>
          <pc:sldMk cId="3139314019" sldId="257"/>
        </pc:sldMkLst>
        <pc:spChg chg="mod">
          <ac:chgData name="Opher Donchin" userId="37446733-118c-46f6-b903-027425f2ef02" providerId="ADAL" clId="{E3BB236E-CA95-4569-B874-2448D62E87CC}" dt="2025-03-31T22:52:23.355" v="915"/>
          <ac:spMkLst>
            <pc:docMk/>
            <pc:sldMk cId="3139314019" sldId="257"/>
            <ac:spMk id="10" creationId="{B66E7EFA-EE02-1207-EB70-F52D7FE1BDB6}"/>
          </ac:spMkLst>
        </pc:spChg>
        <pc:spChg chg="mod">
          <ac:chgData name="Opher Donchin" userId="37446733-118c-46f6-b903-027425f2ef02" providerId="ADAL" clId="{E3BB236E-CA95-4569-B874-2448D62E87CC}" dt="2025-03-31T22:52:23.355" v="915"/>
          <ac:spMkLst>
            <pc:docMk/>
            <pc:sldMk cId="3139314019" sldId="257"/>
            <ac:spMk id="11" creationId="{109FD0CD-6F17-B8D0-5AB9-77C4135A41A3}"/>
          </ac:spMkLst>
        </pc:spChg>
        <pc:spChg chg="mod">
          <ac:chgData name="Opher Donchin" userId="37446733-118c-46f6-b903-027425f2ef02" providerId="ADAL" clId="{E3BB236E-CA95-4569-B874-2448D62E87CC}" dt="2025-03-31T22:52:23.355" v="915"/>
          <ac:spMkLst>
            <pc:docMk/>
            <pc:sldMk cId="3139314019" sldId="257"/>
            <ac:spMk id="12" creationId="{28D57B23-624B-3C53-DABB-F59F4FA49C60}"/>
          </ac:spMkLst>
        </pc:spChg>
        <pc:spChg chg="mod">
          <ac:chgData name="Opher Donchin" userId="37446733-118c-46f6-b903-027425f2ef02" providerId="ADAL" clId="{E3BB236E-CA95-4569-B874-2448D62E87CC}" dt="2025-03-31T22:52:23.355" v="915"/>
          <ac:spMkLst>
            <pc:docMk/>
            <pc:sldMk cId="3139314019" sldId="257"/>
            <ac:spMk id="14" creationId="{EFBB42ED-84BE-F942-220B-40DF0B4185A1}"/>
          </ac:spMkLst>
        </pc:spChg>
        <pc:spChg chg="mod">
          <ac:chgData name="Opher Donchin" userId="37446733-118c-46f6-b903-027425f2ef02" providerId="ADAL" clId="{E3BB236E-CA95-4569-B874-2448D62E87CC}" dt="2025-03-31T22:52:23.355" v="915"/>
          <ac:spMkLst>
            <pc:docMk/>
            <pc:sldMk cId="3139314019" sldId="257"/>
            <ac:spMk id="21" creationId="{46A2D7A4-D4BA-DA04-835D-FB341FB0D36F}"/>
          </ac:spMkLst>
        </pc:spChg>
        <pc:spChg chg="mod">
          <ac:chgData name="Opher Donchin" userId="37446733-118c-46f6-b903-027425f2ef02" providerId="ADAL" clId="{E3BB236E-CA95-4569-B874-2448D62E87CC}" dt="2025-03-31T22:52:23.355" v="915"/>
          <ac:spMkLst>
            <pc:docMk/>
            <pc:sldMk cId="3139314019" sldId="257"/>
            <ac:spMk id="32" creationId="{EF65899B-5380-4D63-E7BA-EC493FF72426}"/>
          </ac:spMkLst>
        </pc:spChg>
        <pc:spChg chg="mod">
          <ac:chgData name="Opher Donchin" userId="37446733-118c-46f6-b903-027425f2ef02" providerId="ADAL" clId="{E3BB236E-CA95-4569-B874-2448D62E87CC}" dt="2025-03-31T22:52:23.355" v="915"/>
          <ac:spMkLst>
            <pc:docMk/>
            <pc:sldMk cId="3139314019" sldId="257"/>
            <ac:spMk id="33" creationId="{7ED75CF3-C899-F63F-C6A8-3240F164B533}"/>
          </ac:spMkLst>
        </pc:spChg>
        <pc:grpChg chg="mod">
          <ac:chgData name="Opher Donchin" userId="37446733-118c-46f6-b903-027425f2ef02" providerId="ADAL" clId="{E3BB236E-CA95-4569-B874-2448D62E87CC}" dt="2025-03-31T22:52:26.674" v="916" actId="14100"/>
          <ac:grpSpMkLst>
            <pc:docMk/>
            <pc:sldMk cId="3139314019" sldId="257"/>
            <ac:grpSpMk id="3" creationId="{A9757235-E656-0121-7EA2-9559A3BC3B91}"/>
          </ac:grpSpMkLst>
        </pc:grpChg>
        <pc:graphicFrameChg chg="mod">
          <ac:chgData name="Opher Donchin" userId="37446733-118c-46f6-b903-027425f2ef02" providerId="ADAL" clId="{E3BB236E-CA95-4569-B874-2448D62E87CC}" dt="2025-03-31T22:52:23.355" v="915"/>
          <ac:graphicFrameMkLst>
            <pc:docMk/>
            <pc:sldMk cId="3139314019" sldId="257"/>
            <ac:graphicFrameMk id="22" creationId="{2BCB45E0-2EC5-E08A-F04C-42298CAB4CE8}"/>
          </ac:graphicFrameMkLst>
        </pc:graphicFrameChg>
        <pc:graphicFrameChg chg="mod">
          <ac:chgData name="Opher Donchin" userId="37446733-118c-46f6-b903-027425f2ef02" providerId="ADAL" clId="{E3BB236E-CA95-4569-B874-2448D62E87CC}" dt="2025-03-31T22:52:23.355" v="915"/>
          <ac:graphicFrameMkLst>
            <pc:docMk/>
            <pc:sldMk cId="3139314019" sldId="257"/>
            <ac:graphicFrameMk id="27" creationId="{6FE630C0-8B10-2112-9B78-2307DC1EF684}"/>
          </ac:graphicFrameMkLst>
        </pc:graphicFrameChg>
        <pc:graphicFrameChg chg="mod">
          <ac:chgData name="Opher Donchin" userId="37446733-118c-46f6-b903-027425f2ef02" providerId="ADAL" clId="{E3BB236E-CA95-4569-B874-2448D62E87CC}" dt="2025-03-31T22:52:23.355" v="915"/>
          <ac:graphicFrameMkLst>
            <pc:docMk/>
            <pc:sldMk cId="3139314019" sldId="257"/>
            <ac:graphicFrameMk id="28" creationId="{9E4676D4-AF11-506C-4A12-B1928CCAFA93}"/>
          </ac:graphicFrameMkLst>
        </pc:graphicFrameChg>
        <pc:picChg chg="del mod">
          <ac:chgData name="Opher Donchin" userId="37446733-118c-46f6-b903-027425f2ef02" providerId="ADAL" clId="{E3BB236E-CA95-4569-B874-2448D62E87CC}" dt="2025-03-31T22:52:23.038" v="914" actId="478"/>
          <ac:picMkLst>
            <pc:docMk/>
            <pc:sldMk cId="3139314019" sldId="257"/>
            <ac:picMk id="4" creationId="{C0332F26-06AB-4316-96AB-61DA6A891470}"/>
          </ac:picMkLst>
        </pc:picChg>
      </pc:sldChg>
      <pc:sldChg chg="addSp delSp modSp mod">
        <pc:chgData name="Opher Donchin" userId="37446733-118c-46f6-b903-027425f2ef02" providerId="ADAL" clId="{E3BB236E-CA95-4569-B874-2448D62E87CC}" dt="2025-03-31T23:10:53.838" v="1146" actId="1076"/>
        <pc:sldMkLst>
          <pc:docMk/>
          <pc:sldMk cId="4292616731" sldId="259"/>
        </pc:sldMkLst>
        <pc:spChg chg="add mod">
          <ac:chgData name="Opher Donchin" userId="37446733-118c-46f6-b903-027425f2ef02" providerId="ADAL" clId="{E3BB236E-CA95-4569-B874-2448D62E87CC}" dt="2025-03-31T22:06:35.834" v="492" actId="404"/>
          <ac:spMkLst>
            <pc:docMk/>
            <pc:sldMk cId="4292616731" sldId="259"/>
            <ac:spMk id="4" creationId="{7DBCE851-8AEC-CEEA-6F4A-135626AB2DEE}"/>
          </ac:spMkLst>
        </pc:spChg>
        <pc:spChg chg="add mod">
          <ac:chgData name="Opher Donchin" userId="37446733-118c-46f6-b903-027425f2ef02" providerId="ADAL" clId="{E3BB236E-CA95-4569-B874-2448D62E87CC}" dt="2025-03-31T22:06:55.736" v="509" actId="20577"/>
          <ac:spMkLst>
            <pc:docMk/>
            <pc:sldMk cId="4292616731" sldId="259"/>
            <ac:spMk id="6" creationId="{C9035812-1DA3-6265-FC10-2C6B855866FA}"/>
          </ac:spMkLst>
        </pc:spChg>
        <pc:spChg chg="add mod">
          <ac:chgData name="Opher Donchin" userId="37446733-118c-46f6-b903-027425f2ef02" providerId="ADAL" clId="{E3BB236E-CA95-4569-B874-2448D62E87CC}" dt="2025-03-31T22:07:04.834" v="518" actId="20577"/>
          <ac:spMkLst>
            <pc:docMk/>
            <pc:sldMk cId="4292616731" sldId="259"/>
            <ac:spMk id="7" creationId="{320AA75E-C8A4-C45A-BD97-69DC61245E5F}"/>
          </ac:spMkLst>
        </pc:spChg>
        <pc:spChg chg="add mod">
          <ac:chgData name="Opher Donchin" userId="37446733-118c-46f6-b903-027425f2ef02" providerId="ADAL" clId="{E3BB236E-CA95-4569-B874-2448D62E87CC}" dt="2025-03-31T22:07:14.875" v="526" actId="20577"/>
          <ac:spMkLst>
            <pc:docMk/>
            <pc:sldMk cId="4292616731" sldId="259"/>
            <ac:spMk id="8" creationId="{AB0EBD60-1F0F-67F0-9F19-A06F01CF8B52}"/>
          </ac:spMkLst>
        </pc:spChg>
        <pc:spChg chg="add mod">
          <ac:chgData name="Opher Donchin" userId="37446733-118c-46f6-b903-027425f2ef02" providerId="ADAL" clId="{E3BB236E-CA95-4569-B874-2448D62E87CC}" dt="2025-03-31T22:07:22.664" v="532" actId="20577"/>
          <ac:spMkLst>
            <pc:docMk/>
            <pc:sldMk cId="4292616731" sldId="259"/>
            <ac:spMk id="9" creationId="{C6E578FC-F852-FC62-4B08-F620EA6999EB}"/>
          </ac:spMkLst>
        </pc:spChg>
        <pc:spChg chg="add mod">
          <ac:chgData name="Opher Donchin" userId="37446733-118c-46f6-b903-027425f2ef02" providerId="ADAL" clId="{E3BB236E-CA95-4569-B874-2448D62E87CC}" dt="2025-03-31T23:10:42.148" v="1142" actId="688"/>
          <ac:spMkLst>
            <pc:docMk/>
            <pc:sldMk cId="4292616731" sldId="259"/>
            <ac:spMk id="11" creationId="{BDFCD775-65C8-81C9-06B7-F24BE005C581}"/>
          </ac:spMkLst>
        </pc:spChg>
        <pc:spChg chg="add mod">
          <ac:chgData name="Opher Donchin" userId="37446733-118c-46f6-b903-027425f2ef02" providerId="ADAL" clId="{E3BB236E-CA95-4569-B874-2448D62E87CC}" dt="2025-03-31T23:09:42.584" v="1130" actId="1076"/>
          <ac:spMkLst>
            <pc:docMk/>
            <pc:sldMk cId="4292616731" sldId="259"/>
            <ac:spMk id="15" creationId="{041861F5-2094-58CF-5DBD-6A64932B32BD}"/>
          </ac:spMkLst>
        </pc:spChg>
        <pc:spChg chg="add mod">
          <ac:chgData name="Opher Donchin" userId="37446733-118c-46f6-b903-027425f2ef02" providerId="ADAL" clId="{E3BB236E-CA95-4569-B874-2448D62E87CC}" dt="2025-03-31T23:09:46.058" v="1131" actId="1076"/>
          <ac:spMkLst>
            <pc:docMk/>
            <pc:sldMk cId="4292616731" sldId="259"/>
            <ac:spMk id="16" creationId="{5E8D78C8-0FDC-B624-EAFD-24A383DB8D3D}"/>
          </ac:spMkLst>
        </pc:spChg>
        <pc:spChg chg="add mod">
          <ac:chgData name="Opher Donchin" userId="37446733-118c-46f6-b903-027425f2ef02" providerId="ADAL" clId="{E3BB236E-CA95-4569-B874-2448D62E87CC}" dt="2025-03-31T23:10:25.601" v="1138" actId="1076"/>
          <ac:spMkLst>
            <pc:docMk/>
            <pc:sldMk cId="4292616731" sldId="259"/>
            <ac:spMk id="17" creationId="{AE347D74-9FE7-43E9-8E27-D2646AFFA3BC}"/>
          </ac:spMkLst>
        </pc:spChg>
        <pc:spChg chg="add mod">
          <ac:chgData name="Opher Donchin" userId="37446733-118c-46f6-b903-027425f2ef02" providerId="ADAL" clId="{E3BB236E-CA95-4569-B874-2448D62E87CC}" dt="2025-03-31T23:10:53.838" v="1146" actId="1076"/>
          <ac:spMkLst>
            <pc:docMk/>
            <pc:sldMk cId="4292616731" sldId="259"/>
            <ac:spMk id="18" creationId="{5270C0B4-F8D0-4840-BE08-74F3C4508CBD}"/>
          </ac:spMkLst>
        </pc:spChg>
        <pc:spChg chg="add mod">
          <ac:chgData name="Opher Donchin" userId="37446733-118c-46f6-b903-027425f2ef02" providerId="ADAL" clId="{E3BB236E-CA95-4569-B874-2448D62E87CC}" dt="2025-03-31T23:10:30.082" v="1139" actId="1076"/>
          <ac:spMkLst>
            <pc:docMk/>
            <pc:sldMk cId="4292616731" sldId="259"/>
            <ac:spMk id="19" creationId="{C0A6BC3D-AC61-BEB6-25C1-5C78C401466E}"/>
          </ac:spMkLst>
        </pc:spChg>
        <pc:picChg chg="add del mod">
          <ac:chgData name="Opher Donchin" userId="37446733-118c-46f6-b903-027425f2ef02" providerId="ADAL" clId="{E3BB236E-CA95-4569-B874-2448D62E87CC}" dt="2025-03-31T22:06:41.406" v="494" actId="478"/>
          <ac:picMkLst>
            <pc:docMk/>
            <pc:sldMk cId="4292616731" sldId="259"/>
            <ac:picMk id="5" creationId="{24CE20F7-51CF-749F-3139-08825D54B49A}"/>
          </ac:picMkLst>
        </pc:picChg>
        <pc:picChg chg="add mod">
          <ac:chgData name="Opher Donchin" userId="37446733-118c-46f6-b903-027425f2ef02" providerId="ADAL" clId="{E3BB236E-CA95-4569-B874-2448D62E87CC}" dt="2025-03-31T23:09:04.712" v="1126" actId="1076"/>
          <ac:picMkLst>
            <pc:docMk/>
            <pc:sldMk cId="4292616731" sldId="259"/>
            <ac:picMk id="34818" creationId="{AB7008A2-B788-82C4-91B2-D25790F4F3FF}"/>
          </ac:picMkLst>
        </pc:picChg>
        <pc:cxnChg chg="add mod">
          <ac:chgData name="Opher Donchin" userId="37446733-118c-46f6-b903-027425f2ef02" providerId="ADAL" clId="{E3BB236E-CA95-4569-B874-2448D62E87CC}" dt="2025-03-31T23:09:08.012" v="1127" actId="1076"/>
          <ac:cxnSpMkLst>
            <pc:docMk/>
            <pc:sldMk cId="4292616731" sldId="259"/>
            <ac:cxnSpMk id="10" creationId="{FDB462C7-AB92-87AC-051D-203EDE7CAC8B}"/>
          </ac:cxnSpMkLst>
        </pc:cxnChg>
        <pc:cxnChg chg="add mod">
          <ac:chgData name="Opher Donchin" userId="37446733-118c-46f6-b903-027425f2ef02" providerId="ADAL" clId="{E3BB236E-CA95-4569-B874-2448D62E87CC}" dt="2025-03-31T23:10:19.134" v="1137" actId="14100"/>
          <ac:cxnSpMkLst>
            <pc:docMk/>
            <pc:sldMk cId="4292616731" sldId="259"/>
            <ac:cxnSpMk id="14" creationId="{6005F2DA-7A81-2C9B-B6AC-37B330C2C6BE}"/>
          </ac:cxnSpMkLst>
        </pc:cxnChg>
      </pc:sldChg>
      <pc:sldChg chg="modSp mod">
        <pc:chgData name="Opher Donchin" userId="37446733-118c-46f6-b903-027425f2ef02" providerId="ADAL" clId="{E3BB236E-CA95-4569-B874-2448D62E87CC}" dt="2025-03-31T23:28:45.829" v="1716" actId="20577"/>
        <pc:sldMkLst>
          <pc:docMk/>
          <pc:sldMk cId="3251551322" sldId="260"/>
        </pc:sldMkLst>
        <pc:spChg chg="mod">
          <ac:chgData name="Opher Donchin" userId="37446733-118c-46f6-b903-027425f2ef02" providerId="ADAL" clId="{E3BB236E-CA95-4569-B874-2448D62E87CC}" dt="2025-03-31T23:28:45.829" v="1716" actId="20577"/>
          <ac:spMkLst>
            <pc:docMk/>
            <pc:sldMk cId="3251551322" sldId="260"/>
            <ac:spMk id="2" creationId="{ECD5378A-016F-4EA0-A6C1-FB5AF345F03F}"/>
          </ac:spMkLst>
        </pc:spChg>
        <pc:picChg chg="mod">
          <ac:chgData name="Opher Donchin" userId="37446733-118c-46f6-b903-027425f2ef02" providerId="ADAL" clId="{E3BB236E-CA95-4569-B874-2448D62E87CC}" dt="2025-03-31T23:26:34.899" v="1542" actId="14826"/>
          <ac:picMkLst>
            <pc:docMk/>
            <pc:sldMk cId="3251551322" sldId="260"/>
            <ac:picMk id="4" creationId="{503FED4F-5C28-4B4D-A2C7-91528F6AA138}"/>
          </ac:picMkLst>
        </pc:picChg>
      </pc:sldChg>
      <pc:sldChg chg="modSp mod">
        <pc:chgData name="Opher Donchin" userId="37446733-118c-46f6-b903-027425f2ef02" providerId="ADAL" clId="{E3BB236E-CA95-4569-B874-2448D62E87CC}" dt="2025-03-31T23:28:56.041" v="1743" actId="20577"/>
        <pc:sldMkLst>
          <pc:docMk/>
          <pc:sldMk cId="1631070547" sldId="261"/>
        </pc:sldMkLst>
        <pc:spChg chg="mod">
          <ac:chgData name="Opher Donchin" userId="37446733-118c-46f6-b903-027425f2ef02" providerId="ADAL" clId="{E3BB236E-CA95-4569-B874-2448D62E87CC}" dt="2025-03-31T23:28:56.041" v="1743" actId="20577"/>
          <ac:spMkLst>
            <pc:docMk/>
            <pc:sldMk cId="1631070547" sldId="261"/>
            <ac:spMk id="2" creationId="{ECD5378A-016F-4EA0-A6C1-FB5AF345F03F}"/>
          </ac:spMkLst>
        </pc:spChg>
        <pc:spChg chg="mod">
          <ac:chgData name="Opher Donchin" userId="37446733-118c-46f6-b903-027425f2ef02" providerId="ADAL" clId="{E3BB236E-CA95-4569-B874-2448D62E87CC}" dt="2025-03-31T23:27:32.062" v="1610" actId="20577"/>
          <ac:spMkLst>
            <pc:docMk/>
            <pc:sldMk cId="1631070547" sldId="261"/>
            <ac:spMk id="3" creationId="{DF6A5A27-B1B8-4E2C-BC16-4BD3872A602F}"/>
          </ac:spMkLst>
        </pc:spChg>
        <pc:picChg chg="mod">
          <ac:chgData name="Opher Donchin" userId="37446733-118c-46f6-b903-027425f2ef02" providerId="ADAL" clId="{E3BB236E-CA95-4569-B874-2448D62E87CC}" dt="2025-03-31T23:27:03.414" v="1543" actId="14826"/>
          <ac:picMkLst>
            <pc:docMk/>
            <pc:sldMk cId="1631070547" sldId="261"/>
            <ac:picMk id="4" creationId="{503FED4F-5C28-4B4D-A2C7-91528F6AA138}"/>
          </ac:picMkLst>
        </pc:picChg>
      </pc:sldChg>
      <pc:sldChg chg="modSp mod">
        <pc:chgData name="Opher Donchin" userId="37446733-118c-46f6-b903-027425f2ef02" providerId="ADAL" clId="{E3BB236E-CA95-4569-B874-2448D62E87CC}" dt="2025-03-31T23:29:16.179" v="1833" actId="20577"/>
        <pc:sldMkLst>
          <pc:docMk/>
          <pc:sldMk cId="2191173959" sldId="262"/>
        </pc:sldMkLst>
        <pc:spChg chg="mod">
          <ac:chgData name="Opher Donchin" userId="37446733-118c-46f6-b903-027425f2ef02" providerId="ADAL" clId="{E3BB236E-CA95-4569-B874-2448D62E87CC}" dt="2025-03-31T23:29:16.179" v="1833" actId="20577"/>
          <ac:spMkLst>
            <pc:docMk/>
            <pc:sldMk cId="2191173959" sldId="262"/>
            <ac:spMk id="2" creationId="{ECD5378A-016F-4EA0-A6C1-FB5AF345F03F}"/>
          </ac:spMkLst>
        </pc:spChg>
        <pc:spChg chg="mod">
          <ac:chgData name="Opher Donchin" userId="37446733-118c-46f6-b903-027425f2ef02" providerId="ADAL" clId="{E3BB236E-CA95-4569-B874-2448D62E87CC}" dt="2025-03-31T23:27:53.718" v="1702" actId="20577"/>
          <ac:spMkLst>
            <pc:docMk/>
            <pc:sldMk cId="2191173959" sldId="262"/>
            <ac:spMk id="3" creationId="{DF6A5A27-B1B8-4E2C-BC16-4BD3872A602F}"/>
          </ac:spMkLst>
        </pc:spChg>
        <pc:picChg chg="mod">
          <ac:chgData name="Opher Donchin" userId="37446733-118c-46f6-b903-027425f2ef02" providerId="ADAL" clId="{E3BB236E-CA95-4569-B874-2448D62E87CC}" dt="2025-03-31T23:27:09.712" v="1544" actId="14826"/>
          <ac:picMkLst>
            <pc:docMk/>
            <pc:sldMk cId="2191173959" sldId="262"/>
            <ac:picMk id="4" creationId="{503FED4F-5C28-4B4D-A2C7-91528F6AA138}"/>
          </ac:picMkLst>
        </pc:picChg>
      </pc:sldChg>
      <pc:sldChg chg="addSp modSp mod modClrScheme chgLayout">
        <pc:chgData name="Opher Donchin" userId="37446733-118c-46f6-b903-027425f2ef02" providerId="ADAL" clId="{E3BB236E-CA95-4569-B874-2448D62E87CC}" dt="2025-03-31T23:31:18.762" v="2028" actId="1076"/>
        <pc:sldMkLst>
          <pc:docMk/>
          <pc:sldMk cId="3755061910" sldId="263"/>
        </pc:sldMkLst>
        <pc:spChg chg="add mod ord">
          <ac:chgData name="Opher Donchin" userId="37446733-118c-46f6-b903-027425f2ef02" providerId="ADAL" clId="{E3BB236E-CA95-4569-B874-2448D62E87CC}" dt="2025-03-31T23:31:18.762" v="2028" actId="1076"/>
          <ac:spMkLst>
            <pc:docMk/>
            <pc:sldMk cId="3755061910" sldId="263"/>
            <ac:spMk id="2" creationId="{95103871-E019-551F-2FD6-8E6F6360DF0A}"/>
          </ac:spMkLst>
        </pc:spChg>
        <pc:spChg chg="mod ord">
          <ac:chgData name="Opher Donchin" userId="37446733-118c-46f6-b903-027425f2ef02" providerId="ADAL" clId="{E3BB236E-CA95-4569-B874-2448D62E87CC}" dt="2025-03-31T23:30:34.350" v="1918" actId="700"/>
          <ac:spMkLst>
            <pc:docMk/>
            <pc:sldMk cId="3755061910" sldId="263"/>
            <ac:spMk id="9" creationId="{CE64CD5F-98CA-4339-8DF7-3DF9C0501D09}"/>
          </ac:spMkLst>
        </pc:spChg>
        <pc:graphicFrameChg chg="mod">
          <ac:chgData name="Opher Donchin" userId="37446733-118c-46f6-b903-027425f2ef02" providerId="ADAL" clId="{E3BB236E-CA95-4569-B874-2448D62E87CC}" dt="2025-03-31T23:31:15.600" v="2027" actId="1076"/>
          <ac:graphicFrameMkLst>
            <pc:docMk/>
            <pc:sldMk cId="3755061910" sldId="263"/>
            <ac:graphicFrameMk id="10" creationId="{3F8EA1B0-C306-4500-A790-C2B94B288A3D}"/>
          </ac:graphicFrameMkLst>
        </pc:graphicFrameChg>
        <pc:picChg chg="mod">
          <ac:chgData name="Opher Donchin" userId="37446733-118c-46f6-b903-027425f2ef02" providerId="ADAL" clId="{E3BB236E-CA95-4569-B874-2448D62E87CC}" dt="2025-03-31T23:30:21.206" v="1917" actId="14826"/>
          <ac:picMkLst>
            <pc:docMk/>
            <pc:sldMk cId="3755061910" sldId="263"/>
            <ac:picMk id="4" creationId="{8F35AE5B-1185-4ECD-99AD-72B97352EE60}"/>
          </ac:picMkLst>
        </pc:picChg>
      </pc:sldChg>
      <pc:sldChg chg="addSp modSp mod">
        <pc:chgData name="Opher Donchin" userId="37446733-118c-46f6-b903-027425f2ef02" providerId="ADAL" clId="{E3BB236E-CA95-4569-B874-2448D62E87CC}" dt="2025-03-31T23:34:01.842" v="2173" actId="1076"/>
        <pc:sldMkLst>
          <pc:docMk/>
          <pc:sldMk cId="3158943604" sldId="264"/>
        </pc:sldMkLst>
        <pc:spChg chg="add mod">
          <ac:chgData name="Opher Donchin" userId="37446733-118c-46f6-b903-027425f2ef02" providerId="ADAL" clId="{E3BB236E-CA95-4569-B874-2448D62E87CC}" dt="2025-03-31T23:34:01.842" v="2173" actId="1076"/>
          <ac:spMkLst>
            <pc:docMk/>
            <pc:sldMk cId="3158943604" sldId="264"/>
            <ac:spMk id="3" creationId="{2361B608-CD04-06AE-B33F-01ED146E7CA2}"/>
          </ac:spMkLst>
        </pc:spChg>
        <pc:spChg chg="mod">
          <ac:chgData name="Opher Donchin" userId="37446733-118c-46f6-b903-027425f2ef02" providerId="ADAL" clId="{E3BB236E-CA95-4569-B874-2448D62E87CC}" dt="2025-03-31T23:33:32.786" v="2087" actId="108"/>
          <ac:spMkLst>
            <pc:docMk/>
            <pc:sldMk cId="3158943604" sldId="264"/>
            <ac:spMk id="9" creationId="{CE64CD5F-98CA-4339-8DF7-3DF9C0501D09}"/>
          </ac:spMkLst>
        </pc:spChg>
        <pc:picChg chg="mod">
          <ac:chgData name="Opher Donchin" userId="37446733-118c-46f6-b903-027425f2ef02" providerId="ADAL" clId="{E3BB236E-CA95-4569-B874-2448D62E87CC}" dt="2025-03-31T23:32:23.354" v="2030" actId="14826"/>
          <ac:picMkLst>
            <pc:docMk/>
            <pc:sldMk cId="3158943604" sldId="264"/>
            <ac:picMk id="4" creationId="{8F35AE5B-1185-4ECD-99AD-72B97352EE60}"/>
          </ac:picMkLst>
        </pc:picChg>
      </pc:sldChg>
      <pc:sldChg chg="modSp mod">
        <pc:chgData name="Opher Donchin" userId="37446733-118c-46f6-b903-027425f2ef02" providerId="ADAL" clId="{E3BB236E-CA95-4569-B874-2448D62E87CC}" dt="2025-03-31T23:31:31.168" v="2029" actId="14826"/>
        <pc:sldMkLst>
          <pc:docMk/>
          <pc:sldMk cId="913656464" sldId="265"/>
        </pc:sldMkLst>
        <pc:picChg chg="mod">
          <ac:chgData name="Opher Donchin" userId="37446733-118c-46f6-b903-027425f2ef02" providerId="ADAL" clId="{E3BB236E-CA95-4569-B874-2448D62E87CC}" dt="2025-03-31T23:31:31.168" v="2029" actId="14826"/>
          <ac:picMkLst>
            <pc:docMk/>
            <pc:sldMk cId="913656464" sldId="265"/>
            <ac:picMk id="4" creationId="{8F35AE5B-1185-4ECD-99AD-72B97352EE60}"/>
          </ac:picMkLst>
        </pc:picChg>
      </pc:sldChg>
      <pc:sldChg chg="modSp mod">
        <pc:chgData name="Opher Donchin" userId="37446733-118c-46f6-b903-027425f2ef02" providerId="ADAL" clId="{E3BB236E-CA95-4569-B874-2448D62E87CC}" dt="2025-03-31T23:35:03.298" v="2232" actId="1076"/>
        <pc:sldMkLst>
          <pc:docMk/>
          <pc:sldMk cId="1454318484" sldId="266"/>
        </pc:sldMkLst>
        <pc:spChg chg="mod">
          <ac:chgData name="Opher Donchin" userId="37446733-118c-46f6-b903-027425f2ef02" providerId="ADAL" clId="{E3BB236E-CA95-4569-B874-2448D62E87CC}" dt="2025-03-31T23:35:03.298" v="2232" actId="1076"/>
          <ac:spMkLst>
            <pc:docMk/>
            <pc:sldMk cId="1454318484" sldId="266"/>
            <ac:spMk id="8" creationId="{F61B6432-2D72-4961-A8CA-4CA169A443AB}"/>
          </ac:spMkLst>
        </pc:spChg>
        <pc:spChg chg="mod">
          <ac:chgData name="Opher Donchin" userId="37446733-118c-46f6-b903-027425f2ef02" providerId="ADAL" clId="{E3BB236E-CA95-4569-B874-2448D62E87CC}" dt="2025-03-31T23:34:41.058" v="2216" actId="20577"/>
          <ac:spMkLst>
            <pc:docMk/>
            <pc:sldMk cId="1454318484" sldId="266"/>
            <ac:spMk id="9" creationId="{CE64CD5F-98CA-4339-8DF7-3DF9C0501D09}"/>
          </ac:spMkLst>
        </pc:spChg>
        <pc:picChg chg="mod">
          <ac:chgData name="Opher Donchin" userId="37446733-118c-46f6-b903-027425f2ef02" providerId="ADAL" clId="{E3BB236E-CA95-4569-B874-2448D62E87CC}" dt="2025-03-31T23:34:21.962" v="2174" actId="14826"/>
          <ac:picMkLst>
            <pc:docMk/>
            <pc:sldMk cId="1454318484" sldId="266"/>
            <ac:picMk id="4" creationId="{8F35AE5B-1185-4ECD-99AD-72B97352EE60}"/>
          </ac:picMkLst>
        </pc:picChg>
      </pc:sldChg>
      <pc:sldChg chg="addSp modSp mod modClrScheme chgLayout">
        <pc:chgData name="Opher Donchin" userId="37446733-118c-46f6-b903-027425f2ef02" providerId="ADAL" clId="{E3BB236E-CA95-4569-B874-2448D62E87CC}" dt="2025-03-31T23:37:15.928" v="2308" actId="20577"/>
        <pc:sldMkLst>
          <pc:docMk/>
          <pc:sldMk cId="558432913" sldId="267"/>
        </pc:sldMkLst>
        <pc:spChg chg="mod ord">
          <ac:chgData name="Opher Donchin" userId="37446733-118c-46f6-b903-027425f2ef02" providerId="ADAL" clId="{E3BB236E-CA95-4569-B874-2448D62E87CC}" dt="2025-03-31T23:35:24.498" v="2235" actId="700"/>
          <ac:spMkLst>
            <pc:docMk/>
            <pc:sldMk cId="558432913" sldId="267"/>
            <ac:spMk id="2" creationId="{70D5FECA-3636-4AE0-8172-0BB2279A81CA}"/>
          </ac:spMkLst>
        </pc:spChg>
        <pc:spChg chg="add mod ord">
          <ac:chgData name="Opher Donchin" userId="37446733-118c-46f6-b903-027425f2ef02" providerId="ADAL" clId="{E3BB236E-CA95-4569-B874-2448D62E87CC}" dt="2025-03-31T23:37:15.928" v="2308" actId="20577"/>
          <ac:spMkLst>
            <pc:docMk/>
            <pc:sldMk cId="558432913" sldId="267"/>
            <ac:spMk id="3" creationId="{DF40EC7F-14CF-7118-9F63-AE81A532505D}"/>
          </ac:spMkLst>
        </pc:spChg>
      </pc:sldChg>
      <pc:sldChg chg="addSp modSp mod modClrScheme chgLayout">
        <pc:chgData name="Opher Donchin" userId="37446733-118c-46f6-b903-027425f2ef02" providerId="ADAL" clId="{E3BB236E-CA95-4569-B874-2448D62E87CC}" dt="2025-03-31T23:41:15.524" v="2503" actId="20577"/>
        <pc:sldMkLst>
          <pc:docMk/>
          <pc:sldMk cId="3483375168" sldId="268"/>
        </pc:sldMkLst>
        <pc:spChg chg="mod ord">
          <ac:chgData name="Opher Donchin" userId="37446733-118c-46f6-b903-027425f2ef02" providerId="ADAL" clId="{E3BB236E-CA95-4569-B874-2448D62E87CC}" dt="2025-03-31T23:41:15.524" v="2503" actId="20577"/>
          <ac:spMkLst>
            <pc:docMk/>
            <pc:sldMk cId="3483375168" sldId="268"/>
            <ac:spMk id="2" creationId="{86C3BBF1-4EC5-4052-ADA1-F5B3BDFBC3FB}"/>
          </ac:spMkLst>
        </pc:spChg>
        <pc:spChg chg="add mod ord">
          <ac:chgData name="Opher Donchin" userId="37446733-118c-46f6-b903-027425f2ef02" providerId="ADAL" clId="{E3BB236E-CA95-4569-B874-2448D62E87CC}" dt="2025-03-31T23:40:50.048" v="2454" actId="404"/>
          <ac:spMkLst>
            <pc:docMk/>
            <pc:sldMk cId="3483375168" sldId="268"/>
            <ac:spMk id="3" creationId="{F1D667F2-5FD7-BA57-E361-7C2F9F07F6A0}"/>
          </ac:spMkLst>
        </pc:spChg>
        <pc:picChg chg="mod">
          <ac:chgData name="Opher Donchin" userId="37446733-118c-46f6-b903-027425f2ef02" providerId="ADAL" clId="{E3BB236E-CA95-4569-B874-2448D62E87CC}" dt="2025-03-31T23:40:53.764" v="2456" actId="14100"/>
          <ac:picMkLst>
            <pc:docMk/>
            <pc:sldMk cId="3483375168" sldId="268"/>
            <ac:picMk id="4" creationId="{ADD7106D-1FCB-459D-A3B1-C979035EF0CC}"/>
          </ac:picMkLst>
        </pc:picChg>
      </pc:sldChg>
      <pc:sldChg chg="addSp modSp mod modAnim">
        <pc:chgData name="Opher Donchin" userId="37446733-118c-46f6-b903-027425f2ef02" providerId="ADAL" clId="{E3BB236E-CA95-4569-B874-2448D62E87CC}" dt="2025-03-31T23:43:53.354" v="2624" actId="1076"/>
        <pc:sldMkLst>
          <pc:docMk/>
          <pc:sldMk cId="3054823965" sldId="270"/>
        </pc:sldMkLst>
        <pc:spChg chg="mod">
          <ac:chgData name="Opher Donchin" userId="37446733-118c-46f6-b903-027425f2ef02" providerId="ADAL" clId="{E3BB236E-CA95-4569-B874-2448D62E87CC}" dt="2025-03-31T23:42:59.629" v="2617" actId="14100"/>
          <ac:spMkLst>
            <pc:docMk/>
            <pc:sldMk cId="3054823965" sldId="270"/>
            <ac:spMk id="2" creationId="{AD919082-3BBE-4152-B7A8-FB271E2EACEB}"/>
          </ac:spMkLst>
        </pc:spChg>
        <pc:spChg chg="add mod">
          <ac:chgData name="Opher Donchin" userId="37446733-118c-46f6-b903-027425f2ef02" providerId="ADAL" clId="{E3BB236E-CA95-4569-B874-2448D62E87CC}" dt="2025-03-31T23:42:29.506" v="2559" actId="13926"/>
          <ac:spMkLst>
            <pc:docMk/>
            <pc:sldMk cId="3054823965" sldId="270"/>
            <ac:spMk id="9" creationId="{556B631C-7D2B-71F8-6C16-3D8D92A357CA}"/>
          </ac:spMkLst>
        </pc:spChg>
        <pc:spChg chg="add mod">
          <ac:chgData name="Opher Donchin" userId="37446733-118c-46f6-b903-027425f2ef02" providerId="ADAL" clId="{E3BB236E-CA95-4569-B874-2448D62E87CC}" dt="2025-03-31T23:43:53.354" v="2624" actId="1076"/>
          <ac:spMkLst>
            <pc:docMk/>
            <pc:sldMk cId="3054823965" sldId="270"/>
            <ac:spMk id="10" creationId="{9BD15001-2F02-CEC1-4E0C-BB5B4F67CA73}"/>
          </ac:spMkLst>
        </pc:spChg>
        <pc:graphicFrameChg chg="mod">
          <ac:chgData name="Opher Donchin" userId="37446733-118c-46f6-b903-027425f2ef02" providerId="ADAL" clId="{E3BB236E-CA95-4569-B874-2448D62E87CC}" dt="2025-03-31T23:41:40.099" v="2504" actId="1076"/>
          <ac:graphicFrameMkLst>
            <pc:docMk/>
            <pc:sldMk cId="3054823965" sldId="270"/>
            <ac:graphicFrameMk id="5" creationId="{5920F5A9-FB3D-4A6C-A65B-459BCB63A041}"/>
          </ac:graphicFrameMkLst>
        </pc:graphicFrameChg>
        <pc:graphicFrameChg chg="mod">
          <ac:chgData name="Opher Donchin" userId="37446733-118c-46f6-b903-027425f2ef02" providerId="ADAL" clId="{E3BB236E-CA95-4569-B874-2448D62E87CC}" dt="2025-03-31T23:42:19.325" v="2555" actId="1076"/>
          <ac:graphicFrameMkLst>
            <pc:docMk/>
            <pc:sldMk cId="3054823965" sldId="270"/>
            <ac:graphicFrameMk id="6" creationId="{7911AD95-E239-4796-80A3-95D9805C379C}"/>
          </ac:graphicFrameMkLst>
        </pc:graphicFrameChg>
        <pc:graphicFrameChg chg="mod">
          <ac:chgData name="Opher Donchin" userId="37446733-118c-46f6-b903-027425f2ef02" providerId="ADAL" clId="{E3BB236E-CA95-4569-B874-2448D62E87CC}" dt="2025-03-31T23:42:21.504" v="2557" actId="1076"/>
          <ac:graphicFrameMkLst>
            <pc:docMk/>
            <pc:sldMk cId="3054823965" sldId="270"/>
            <ac:graphicFrameMk id="7" creationId="{199D82B5-7C9E-48A2-B591-783A1872DD9F}"/>
          </ac:graphicFrameMkLst>
        </pc:graphicFrameChg>
        <pc:graphicFrameChg chg="mod">
          <ac:chgData name="Opher Donchin" userId="37446733-118c-46f6-b903-027425f2ef02" providerId="ADAL" clId="{E3BB236E-CA95-4569-B874-2448D62E87CC}" dt="2025-03-31T23:42:23.035" v="2558" actId="1076"/>
          <ac:graphicFrameMkLst>
            <pc:docMk/>
            <pc:sldMk cId="3054823965" sldId="270"/>
            <ac:graphicFrameMk id="8" creationId="{FB782810-156B-4673-9326-107EC379D88B}"/>
          </ac:graphicFrameMkLst>
        </pc:graphicFrameChg>
      </pc:sldChg>
      <pc:sldChg chg="addSp modSp mod modAnim">
        <pc:chgData name="Opher Donchin" userId="37446733-118c-46f6-b903-027425f2ef02" providerId="ADAL" clId="{E3BB236E-CA95-4569-B874-2448D62E87CC}" dt="2025-04-01T05:28:04.834" v="2826"/>
        <pc:sldMkLst>
          <pc:docMk/>
          <pc:sldMk cId="3296087824" sldId="273"/>
        </pc:sldMkLst>
        <pc:spChg chg="mod">
          <ac:chgData name="Opher Donchin" userId="37446733-118c-46f6-b903-027425f2ef02" providerId="ADAL" clId="{E3BB236E-CA95-4569-B874-2448D62E87CC}" dt="2025-04-01T05:24:16.745" v="2744" actId="20577"/>
          <ac:spMkLst>
            <pc:docMk/>
            <pc:sldMk cId="3296087824" sldId="273"/>
            <ac:spMk id="2" creationId="{ECD5378A-016F-4EA0-A6C1-FB5AF345F03F}"/>
          </ac:spMkLst>
        </pc:spChg>
        <pc:spChg chg="mod">
          <ac:chgData name="Opher Donchin" userId="37446733-118c-46f6-b903-027425f2ef02" providerId="ADAL" clId="{E3BB236E-CA95-4569-B874-2448D62E87CC}" dt="2025-04-01T05:23:53.308" v="2734" actId="20577"/>
          <ac:spMkLst>
            <pc:docMk/>
            <pc:sldMk cId="3296087824" sldId="273"/>
            <ac:spMk id="3" creationId="{DF6A5A27-B1B8-4E2C-BC16-4BD3872A602F}"/>
          </ac:spMkLst>
        </pc:spChg>
        <pc:spChg chg="add mod">
          <ac:chgData name="Opher Donchin" userId="37446733-118c-46f6-b903-027425f2ef02" providerId="ADAL" clId="{E3BB236E-CA95-4569-B874-2448D62E87CC}" dt="2025-04-01T05:28:00.939" v="2825" actId="403"/>
          <ac:spMkLst>
            <pc:docMk/>
            <pc:sldMk cId="3296087824" sldId="273"/>
            <ac:spMk id="6" creationId="{6198E155-7B01-AF74-C5BA-FF04494F782D}"/>
          </ac:spMkLst>
        </pc:spChg>
        <pc:picChg chg="mod">
          <ac:chgData name="Opher Donchin" userId="37446733-118c-46f6-b903-027425f2ef02" providerId="ADAL" clId="{E3BB236E-CA95-4569-B874-2448D62E87CC}" dt="2025-04-01T05:23:45.531" v="2725" actId="14826"/>
          <ac:picMkLst>
            <pc:docMk/>
            <pc:sldMk cId="3296087824" sldId="273"/>
            <ac:picMk id="4" creationId="{503FED4F-5C28-4B4D-A2C7-91528F6AA138}"/>
          </ac:picMkLst>
        </pc:picChg>
      </pc:sldChg>
      <pc:sldChg chg="addSp modSp mod modAnim">
        <pc:chgData name="Opher Donchin" userId="37446733-118c-46f6-b903-027425f2ef02" providerId="ADAL" clId="{E3BB236E-CA95-4569-B874-2448D62E87CC}" dt="2025-04-01T09:29:30.293" v="2859"/>
        <pc:sldMkLst>
          <pc:docMk/>
          <pc:sldMk cId="1532325014" sldId="274"/>
        </pc:sldMkLst>
        <pc:graphicFrameChg chg="add mod">
          <ac:chgData name="Opher Donchin" userId="37446733-118c-46f6-b903-027425f2ef02" providerId="ADAL" clId="{E3BB236E-CA95-4569-B874-2448D62E87CC}" dt="2025-04-01T09:29:18.832" v="2857" actId="14100"/>
          <ac:graphicFrameMkLst>
            <pc:docMk/>
            <pc:sldMk cId="1532325014" sldId="274"/>
            <ac:graphicFrameMk id="3" creationId="{AC0E4931-C21A-F940-FE9D-B69893D1B9EB}"/>
          </ac:graphicFrameMkLst>
        </pc:graphicFrameChg>
        <pc:graphicFrameChg chg="mod">
          <ac:chgData name="Opher Donchin" userId="37446733-118c-46f6-b903-027425f2ef02" providerId="ADAL" clId="{E3BB236E-CA95-4569-B874-2448D62E87CC}" dt="2025-04-01T05:28:55.827" v="2827" actId="1076"/>
          <ac:graphicFrameMkLst>
            <pc:docMk/>
            <pc:sldMk cId="1532325014" sldId="274"/>
            <ac:graphicFrameMk id="4" creationId="{F1EAFBE9-46B5-4449-9F8C-B405C6B75EE3}"/>
          </ac:graphicFrameMkLst>
        </pc:graphicFrameChg>
        <pc:graphicFrameChg chg="mod">
          <ac:chgData name="Opher Donchin" userId="37446733-118c-46f6-b903-027425f2ef02" providerId="ADAL" clId="{E3BB236E-CA95-4569-B874-2448D62E87CC}" dt="2025-04-01T05:28:58.043" v="2828" actId="1076"/>
          <ac:graphicFrameMkLst>
            <pc:docMk/>
            <pc:sldMk cId="1532325014" sldId="274"/>
            <ac:graphicFrameMk id="6" creationId="{A0CB8B05-B86C-4B95-825C-58B675374317}"/>
          </ac:graphicFrameMkLst>
        </pc:graphicFrameChg>
      </pc:sldChg>
      <pc:sldChg chg="del">
        <pc:chgData name="Opher Donchin" userId="37446733-118c-46f6-b903-027425f2ef02" providerId="ADAL" clId="{E3BB236E-CA95-4569-B874-2448D62E87CC}" dt="2025-04-01T09:27:15.006" v="2848" actId="47"/>
        <pc:sldMkLst>
          <pc:docMk/>
          <pc:sldMk cId="1879564534" sldId="275"/>
        </pc:sldMkLst>
      </pc:sldChg>
      <pc:sldChg chg="addSp delSp modSp mod">
        <pc:chgData name="Opher Donchin" userId="37446733-118c-46f6-b903-027425f2ef02" providerId="ADAL" clId="{E3BB236E-CA95-4569-B874-2448D62E87CC}" dt="2025-04-01T09:31:01.068" v="2870" actId="403"/>
        <pc:sldMkLst>
          <pc:docMk/>
          <pc:sldMk cId="2361617205" sldId="276"/>
        </pc:sldMkLst>
        <pc:spChg chg="add del">
          <ac:chgData name="Opher Donchin" userId="37446733-118c-46f6-b903-027425f2ef02" providerId="ADAL" clId="{E3BB236E-CA95-4569-B874-2448D62E87CC}" dt="2025-04-01T09:30:25.064" v="2862" actId="478"/>
          <ac:spMkLst>
            <pc:docMk/>
            <pc:sldMk cId="2361617205" sldId="276"/>
            <ac:spMk id="5" creationId="{DE4CC0FC-398B-F5BC-CF08-0D670C81732F}"/>
          </ac:spMkLst>
        </pc:spChg>
        <pc:spChg chg="add del">
          <ac:chgData name="Opher Donchin" userId="37446733-118c-46f6-b903-027425f2ef02" providerId="ADAL" clId="{E3BB236E-CA95-4569-B874-2448D62E87CC}" dt="2025-04-01T09:30:42.993" v="2866"/>
          <ac:spMkLst>
            <pc:docMk/>
            <pc:sldMk cId="2361617205" sldId="276"/>
            <ac:spMk id="7" creationId="{3BA157DB-7105-7ACA-58D2-F839EB88EA0C}"/>
          </ac:spMkLst>
        </pc:spChg>
        <pc:spChg chg="add mod">
          <ac:chgData name="Opher Donchin" userId="37446733-118c-46f6-b903-027425f2ef02" providerId="ADAL" clId="{E3BB236E-CA95-4569-B874-2448D62E87CC}" dt="2025-04-01T09:31:01.068" v="2870" actId="403"/>
          <ac:spMkLst>
            <pc:docMk/>
            <pc:sldMk cId="2361617205" sldId="276"/>
            <ac:spMk id="9" creationId="{0A2D3E6E-4C0C-402B-B3A4-759E9A0318E0}"/>
          </ac:spMkLst>
        </pc:spChg>
        <pc:picChg chg="mod">
          <ac:chgData name="Opher Donchin" userId="37446733-118c-46f6-b903-027425f2ef02" providerId="ADAL" clId="{E3BB236E-CA95-4569-B874-2448D62E87CC}" dt="2025-04-01T09:28:05.955" v="2849" actId="1076"/>
          <ac:picMkLst>
            <pc:docMk/>
            <pc:sldMk cId="2361617205" sldId="276"/>
            <ac:picMk id="3" creationId="{73E19268-8C6C-426F-AC4C-D750719E9C6F}"/>
          </ac:picMkLst>
        </pc:picChg>
      </pc:sldChg>
      <pc:sldChg chg="addSp modSp mod modAnim">
        <pc:chgData name="Opher Donchin" userId="37446733-118c-46f6-b903-027425f2ef02" providerId="ADAL" clId="{E3BB236E-CA95-4569-B874-2448D62E87CC}" dt="2025-04-01T09:32:01.325" v="2941"/>
        <pc:sldMkLst>
          <pc:docMk/>
          <pc:sldMk cId="272764936" sldId="277"/>
        </pc:sldMkLst>
        <pc:spChg chg="add mod">
          <ac:chgData name="Opher Donchin" userId="37446733-118c-46f6-b903-027425f2ef02" providerId="ADAL" clId="{E3BB236E-CA95-4569-B874-2448D62E87CC}" dt="2025-04-01T09:31:58.187" v="2940" actId="207"/>
          <ac:spMkLst>
            <pc:docMk/>
            <pc:sldMk cId="272764936" sldId="277"/>
            <ac:spMk id="7" creationId="{EB885C50-AB8A-BDBB-8B33-BE057B3BFE46}"/>
          </ac:spMkLst>
        </pc:spChg>
      </pc:sldChg>
      <pc:sldChg chg="addSp modSp mod modAnim">
        <pc:chgData name="Opher Donchin" userId="37446733-118c-46f6-b903-027425f2ef02" providerId="ADAL" clId="{E3BB236E-CA95-4569-B874-2448D62E87CC}" dt="2025-04-01T12:04:32.540" v="3424"/>
        <pc:sldMkLst>
          <pc:docMk/>
          <pc:sldMk cId="3753240213" sldId="278"/>
        </pc:sldMkLst>
        <pc:picChg chg="mod">
          <ac:chgData name="Opher Donchin" userId="37446733-118c-46f6-b903-027425f2ef02" providerId="ADAL" clId="{E3BB236E-CA95-4569-B874-2448D62E87CC}" dt="2025-04-01T12:04:17.099" v="3419" actId="1076"/>
          <ac:picMkLst>
            <pc:docMk/>
            <pc:sldMk cId="3753240213" sldId="278"/>
            <ac:picMk id="3" creationId="{B91764A2-3714-4508-A623-A23439D3FEB6}"/>
          </ac:picMkLst>
        </pc:picChg>
        <pc:picChg chg="add mod">
          <ac:chgData name="Opher Donchin" userId="37446733-118c-46f6-b903-027425f2ef02" providerId="ADAL" clId="{E3BB236E-CA95-4569-B874-2448D62E87CC}" dt="2025-04-01T12:04:30.429" v="3423" actId="14100"/>
          <ac:picMkLst>
            <pc:docMk/>
            <pc:sldMk cId="3753240213" sldId="278"/>
            <ac:picMk id="6" creationId="{22401BF1-043D-9A59-CB02-7B3FCD18D025}"/>
          </ac:picMkLst>
        </pc:picChg>
      </pc:sldChg>
      <pc:sldChg chg="del">
        <pc:chgData name="Opher Donchin" userId="37446733-118c-46f6-b903-027425f2ef02" providerId="ADAL" clId="{E3BB236E-CA95-4569-B874-2448D62E87CC}" dt="2025-04-01T12:04:37.187" v="3425" actId="47"/>
        <pc:sldMkLst>
          <pc:docMk/>
          <pc:sldMk cId="1688609000" sldId="279"/>
        </pc:sldMkLst>
      </pc:sldChg>
      <pc:sldChg chg="addSp modSp mod modAnim">
        <pc:chgData name="Opher Donchin" userId="37446733-118c-46f6-b903-027425f2ef02" providerId="ADAL" clId="{E3BB236E-CA95-4569-B874-2448D62E87CC}" dt="2025-04-01T12:05:31.318" v="3435"/>
        <pc:sldMkLst>
          <pc:docMk/>
          <pc:sldMk cId="3341269560" sldId="280"/>
        </pc:sldMkLst>
        <pc:spChg chg="add mod">
          <ac:chgData name="Opher Donchin" userId="37446733-118c-46f6-b903-027425f2ef02" providerId="ADAL" clId="{E3BB236E-CA95-4569-B874-2448D62E87CC}" dt="2025-04-01T12:05:10.618" v="3428" actId="1076"/>
          <ac:spMkLst>
            <pc:docMk/>
            <pc:sldMk cId="3341269560" sldId="280"/>
            <ac:spMk id="5" creationId="{5C1F8F3E-3FB8-D66B-3918-9B2F39356637}"/>
          </ac:spMkLst>
        </pc:spChg>
        <pc:spChg chg="add mod">
          <ac:chgData name="Opher Donchin" userId="37446733-118c-46f6-b903-027425f2ef02" providerId="ADAL" clId="{E3BB236E-CA95-4569-B874-2448D62E87CC}" dt="2025-04-01T12:05:10.618" v="3428" actId="1076"/>
          <ac:spMkLst>
            <pc:docMk/>
            <pc:sldMk cId="3341269560" sldId="280"/>
            <ac:spMk id="6" creationId="{8A98D475-8510-0DA9-0AE3-58B236711383}"/>
          </ac:spMkLst>
        </pc:spChg>
        <pc:spChg chg="add mod">
          <ac:chgData name="Opher Donchin" userId="37446733-118c-46f6-b903-027425f2ef02" providerId="ADAL" clId="{E3BB236E-CA95-4569-B874-2448D62E87CC}" dt="2025-04-01T12:05:10.618" v="3428" actId="1076"/>
          <ac:spMkLst>
            <pc:docMk/>
            <pc:sldMk cId="3341269560" sldId="280"/>
            <ac:spMk id="7" creationId="{A5C8E64F-CC9B-95EC-A8FE-50CE27955E92}"/>
          </ac:spMkLst>
        </pc:spChg>
        <pc:spChg chg="add mod">
          <ac:chgData name="Opher Donchin" userId="37446733-118c-46f6-b903-027425f2ef02" providerId="ADAL" clId="{E3BB236E-CA95-4569-B874-2448D62E87CC}" dt="2025-04-01T12:05:10.618" v="3428" actId="1076"/>
          <ac:spMkLst>
            <pc:docMk/>
            <pc:sldMk cId="3341269560" sldId="280"/>
            <ac:spMk id="8" creationId="{36DD8D4E-7AB7-D8C7-C66B-49EE8AA02538}"/>
          </ac:spMkLst>
        </pc:spChg>
        <pc:graphicFrameChg chg="mod">
          <ac:chgData name="Opher Donchin" userId="37446733-118c-46f6-b903-027425f2ef02" providerId="ADAL" clId="{E3BB236E-CA95-4569-B874-2448D62E87CC}" dt="2025-04-01T12:05:12.865" v="3429" actId="1076"/>
          <ac:graphicFrameMkLst>
            <pc:docMk/>
            <pc:sldMk cId="3341269560" sldId="280"/>
            <ac:graphicFrameMk id="3" creationId="{60ED69BC-C816-4FB8-B486-B3D597C3A4FC}"/>
          </ac:graphicFrameMkLst>
        </pc:graphicFrameChg>
        <pc:graphicFrameChg chg="mod">
          <ac:chgData name="Opher Donchin" userId="37446733-118c-46f6-b903-027425f2ef02" providerId="ADAL" clId="{E3BB236E-CA95-4569-B874-2448D62E87CC}" dt="2025-04-01T12:05:00.324" v="3427" actId="1076"/>
          <ac:graphicFrameMkLst>
            <pc:docMk/>
            <pc:sldMk cId="3341269560" sldId="280"/>
            <ac:graphicFrameMk id="4" creationId="{9B31080A-5177-417F-93E7-1E5256244F15}"/>
          </ac:graphicFrameMkLst>
        </pc:graphicFrameChg>
        <pc:picChg chg="add mod">
          <ac:chgData name="Opher Donchin" userId="37446733-118c-46f6-b903-027425f2ef02" providerId="ADAL" clId="{E3BB236E-CA95-4569-B874-2448D62E87CC}" dt="2025-04-01T12:05:28.237" v="3434" actId="1076"/>
          <ac:picMkLst>
            <pc:docMk/>
            <pc:sldMk cId="3341269560" sldId="280"/>
            <ac:picMk id="9" creationId="{7C1FD007-EAD1-6A02-601A-87F393CB3E5D}"/>
          </ac:picMkLst>
        </pc:picChg>
      </pc:sldChg>
      <pc:sldChg chg="modSp del mod">
        <pc:chgData name="Opher Donchin" userId="37446733-118c-46f6-b903-027425f2ef02" providerId="ADAL" clId="{E3BB236E-CA95-4569-B874-2448D62E87CC}" dt="2025-04-01T12:05:34.150" v="3436" actId="47"/>
        <pc:sldMkLst>
          <pc:docMk/>
          <pc:sldMk cId="2682357427" sldId="281"/>
        </pc:sldMkLst>
        <pc:spChg chg="mod">
          <ac:chgData name="Opher Donchin" userId="37446733-118c-46f6-b903-027425f2ef02" providerId="ADAL" clId="{E3BB236E-CA95-4569-B874-2448D62E87CC}" dt="2025-04-01T10:12:25.812" v="3219" actId="20577"/>
          <ac:spMkLst>
            <pc:docMk/>
            <pc:sldMk cId="2682357427" sldId="281"/>
            <ac:spMk id="2" creationId="{3B8785BB-DAB6-42F0-BE4A-8EC0C5C6626B}"/>
          </ac:spMkLst>
        </pc:spChg>
        <pc:picChg chg="mod">
          <ac:chgData name="Opher Donchin" userId="37446733-118c-46f6-b903-027425f2ef02" providerId="ADAL" clId="{E3BB236E-CA95-4569-B874-2448D62E87CC}" dt="2025-04-01T12:04:47.472" v="3426" actId="1076"/>
          <ac:picMkLst>
            <pc:docMk/>
            <pc:sldMk cId="2682357427" sldId="281"/>
            <ac:picMk id="3" creationId="{0332D956-9F7F-4ACB-9186-9A3F9CF1B698}"/>
          </ac:picMkLst>
        </pc:picChg>
      </pc:sldChg>
      <pc:sldChg chg="addSp modSp mod modAnim">
        <pc:chgData name="Opher Donchin" userId="37446733-118c-46f6-b903-027425f2ef02" providerId="ADAL" clId="{E3BB236E-CA95-4569-B874-2448D62E87CC}" dt="2025-04-01T10:18:55.898" v="3413"/>
        <pc:sldMkLst>
          <pc:docMk/>
          <pc:sldMk cId="1736038059" sldId="282"/>
        </pc:sldMkLst>
        <pc:spChg chg="add mod">
          <ac:chgData name="Opher Donchin" userId="37446733-118c-46f6-b903-027425f2ef02" providerId="ADAL" clId="{E3BB236E-CA95-4569-B874-2448D62E87CC}" dt="2025-04-01T10:17:45.359" v="3328" actId="1076"/>
          <ac:spMkLst>
            <pc:docMk/>
            <pc:sldMk cId="1736038059" sldId="282"/>
            <ac:spMk id="4" creationId="{19291670-A70C-EF5B-E332-AEC1E87E0276}"/>
          </ac:spMkLst>
        </pc:spChg>
        <pc:spChg chg="add mod">
          <ac:chgData name="Opher Donchin" userId="37446733-118c-46f6-b903-027425f2ef02" providerId="ADAL" clId="{E3BB236E-CA95-4569-B874-2448D62E87CC}" dt="2025-04-01T10:17:43.070" v="3327" actId="1076"/>
          <ac:spMkLst>
            <pc:docMk/>
            <pc:sldMk cId="1736038059" sldId="282"/>
            <ac:spMk id="9" creationId="{67095384-4221-D7A5-8A76-EE6D02643F3C}"/>
          </ac:spMkLst>
        </pc:spChg>
        <pc:spChg chg="add mod">
          <ac:chgData name="Opher Donchin" userId="37446733-118c-46f6-b903-027425f2ef02" providerId="ADAL" clId="{E3BB236E-CA95-4569-B874-2448D62E87CC}" dt="2025-04-01T10:18:47.349" v="3412" actId="1076"/>
          <ac:spMkLst>
            <pc:docMk/>
            <pc:sldMk cId="1736038059" sldId="282"/>
            <ac:spMk id="15" creationId="{E6199EC8-FF8C-006B-6FBC-0EDC36451B48}"/>
          </ac:spMkLst>
        </pc:spChg>
        <pc:cxnChg chg="add mod">
          <ac:chgData name="Opher Donchin" userId="37446733-118c-46f6-b903-027425f2ef02" providerId="ADAL" clId="{E3BB236E-CA95-4569-B874-2448D62E87CC}" dt="2025-04-01T10:18:10.104" v="3332" actId="208"/>
          <ac:cxnSpMkLst>
            <pc:docMk/>
            <pc:sldMk cId="1736038059" sldId="282"/>
            <ac:cxnSpMk id="11" creationId="{D13AB773-3E39-A797-CE3C-0D6EF8051CB9}"/>
          </ac:cxnSpMkLst>
        </pc:cxnChg>
        <pc:cxnChg chg="add mod">
          <ac:chgData name="Opher Donchin" userId="37446733-118c-46f6-b903-027425f2ef02" providerId="ADAL" clId="{E3BB236E-CA95-4569-B874-2448D62E87CC}" dt="2025-04-01T10:18:18.909" v="3335" actId="14100"/>
          <ac:cxnSpMkLst>
            <pc:docMk/>
            <pc:sldMk cId="1736038059" sldId="282"/>
            <ac:cxnSpMk id="12" creationId="{DDD1FA54-B29A-2D35-F303-7D40664D2C8E}"/>
          </ac:cxnSpMkLst>
        </pc:cxnChg>
      </pc:sldChg>
      <pc:sldChg chg="modSp mod">
        <pc:chgData name="Opher Donchin" userId="37446733-118c-46f6-b903-027425f2ef02" providerId="ADAL" clId="{E3BB236E-CA95-4569-B874-2448D62E87CC}" dt="2025-04-01T11:23:38.868" v="3417" actId="14100"/>
        <pc:sldMkLst>
          <pc:docMk/>
          <pc:sldMk cId="194813445" sldId="283"/>
        </pc:sldMkLst>
        <pc:picChg chg="mod">
          <ac:chgData name="Opher Donchin" userId="37446733-118c-46f6-b903-027425f2ef02" providerId="ADAL" clId="{E3BB236E-CA95-4569-B874-2448D62E87CC}" dt="2025-04-01T11:23:38.868" v="3417" actId="14100"/>
          <ac:picMkLst>
            <pc:docMk/>
            <pc:sldMk cId="194813445" sldId="283"/>
            <ac:picMk id="3" creationId="{5D43F59F-8615-4401-A1F5-85C1FC66788B}"/>
          </ac:picMkLst>
        </pc:picChg>
      </pc:sldChg>
      <pc:sldChg chg="modSp mod">
        <pc:chgData name="Opher Donchin" userId="37446733-118c-46f6-b903-027425f2ef02" providerId="ADAL" clId="{E3BB236E-CA95-4569-B874-2448D62E87CC}" dt="2025-04-01T12:20:14.575" v="3480" actId="20577"/>
        <pc:sldMkLst>
          <pc:docMk/>
          <pc:sldMk cId="1331980995" sldId="289"/>
        </pc:sldMkLst>
        <pc:spChg chg="mod">
          <ac:chgData name="Opher Donchin" userId="37446733-118c-46f6-b903-027425f2ef02" providerId="ADAL" clId="{E3BB236E-CA95-4569-B874-2448D62E87CC}" dt="2025-04-01T12:20:14.575" v="3480" actId="20577"/>
          <ac:spMkLst>
            <pc:docMk/>
            <pc:sldMk cId="1331980995" sldId="289"/>
            <ac:spMk id="2" creationId="{36DDB21E-EE1F-4033-9C6B-B9666AE8495C}"/>
          </ac:spMkLst>
        </pc:spChg>
      </pc:sldChg>
      <pc:sldChg chg="modSp mod">
        <pc:chgData name="Opher Donchin" userId="37446733-118c-46f6-b903-027425f2ef02" providerId="ADAL" clId="{E3BB236E-CA95-4569-B874-2448D62E87CC}" dt="2025-03-31T22:05:33.580" v="475" actId="20577"/>
        <pc:sldMkLst>
          <pc:docMk/>
          <pc:sldMk cId="1733923721" sldId="299"/>
        </pc:sldMkLst>
        <pc:spChg chg="mod">
          <ac:chgData name="Opher Donchin" userId="37446733-118c-46f6-b903-027425f2ef02" providerId="ADAL" clId="{E3BB236E-CA95-4569-B874-2448D62E87CC}" dt="2025-03-31T22:05:33.580" v="475" actId="20577"/>
          <ac:spMkLst>
            <pc:docMk/>
            <pc:sldMk cId="1733923721" sldId="299"/>
            <ac:spMk id="3" creationId="{8D4BE904-0AC4-45B6-BDD7-2A90E94A6B3F}"/>
          </ac:spMkLst>
        </pc:spChg>
      </pc:sldChg>
      <pc:sldChg chg="modSp mod">
        <pc:chgData name="Opher Donchin" userId="37446733-118c-46f6-b903-027425f2ef02" providerId="ADAL" clId="{E3BB236E-CA95-4569-B874-2448D62E87CC}" dt="2025-03-31T23:25:55.448" v="1541" actId="20577"/>
        <pc:sldMkLst>
          <pc:docMk/>
          <pc:sldMk cId="3203767806" sldId="300"/>
        </pc:sldMkLst>
        <pc:spChg chg="mod">
          <ac:chgData name="Opher Donchin" userId="37446733-118c-46f6-b903-027425f2ef02" providerId="ADAL" clId="{E3BB236E-CA95-4569-B874-2448D62E87CC}" dt="2025-03-31T23:25:55.448" v="1541" actId="20577"/>
          <ac:spMkLst>
            <pc:docMk/>
            <pc:sldMk cId="3203767806" sldId="300"/>
            <ac:spMk id="3" creationId="{28250D09-8B4F-4CA8-A07F-5B2E5EAF9C5E}"/>
          </ac:spMkLst>
        </pc:spChg>
      </pc:sldChg>
      <pc:sldChg chg="modSp mod">
        <pc:chgData name="Opher Donchin" userId="37446733-118c-46f6-b903-027425f2ef02" providerId="ADAL" clId="{E3BB236E-CA95-4569-B874-2448D62E87CC}" dt="2025-04-01T05:23:23.081" v="2724" actId="20577"/>
        <pc:sldMkLst>
          <pc:docMk/>
          <pc:sldMk cId="1795771280" sldId="301"/>
        </pc:sldMkLst>
        <pc:spChg chg="mod">
          <ac:chgData name="Opher Donchin" userId="37446733-118c-46f6-b903-027425f2ef02" providerId="ADAL" clId="{E3BB236E-CA95-4569-B874-2448D62E87CC}" dt="2025-04-01T05:23:23.081" v="2724" actId="20577"/>
          <ac:spMkLst>
            <pc:docMk/>
            <pc:sldMk cId="1795771280" sldId="301"/>
            <ac:spMk id="3" creationId="{64769373-74C5-478A-9B61-5014312D9897}"/>
          </ac:spMkLst>
        </pc:spChg>
      </pc:sldChg>
      <pc:sldChg chg="modSp mod">
        <pc:chgData name="Opher Donchin" userId="37446733-118c-46f6-b903-027425f2ef02" providerId="ADAL" clId="{E3BB236E-CA95-4569-B874-2448D62E87CC}" dt="2025-04-01T09:36:03.559" v="3032" actId="20577"/>
        <pc:sldMkLst>
          <pc:docMk/>
          <pc:sldMk cId="1233303633" sldId="302"/>
        </pc:sldMkLst>
        <pc:spChg chg="mod">
          <ac:chgData name="Opher Donchin" userId="37446733-118c-46f6-b903-027425f2ef02" providerId="ADAL" clId="{E3BB236E-CA95-4569-B874-2448D62E87CC}" dt="2025-04-01T09:36:03.559" v="3032" actId="20577"/>
          <ac:spMkLst>
            <pc:docMk/>
            <pc:sldMk cId="1233303633" sldId="302"/>
            <ac:spMk id="3" creationId="{9D7D1315-B487-422E-BC54-622FD2190C7E}"/>
          </ac:spMkLst>
        </pc:spChg>
      </pc:sldChg>
      <pc:sldChg chg="modSp mod">
        <pc:chgData name="Opher Donchin" userId="37446733-118c-46f6-b903-027425f2ef02" providerId="ADAL" clId="{E3BB236E-CA95-4569-B874-2448D62E87CC}" dt="2025-04-01T12:09:12.848" v="3469" actId="20577"/>
        <pc:sldMkLst>
          <pc:docMk/>
          <pc:sldMk cId="3715925232" sldId="304"/>
        </pc:sldMkLst>
        <pc:spChg chg="mod">
          <ac:chgData name="Opher Donchin" userId="37446733-118c-46f6-b903-027425f2ef02" providerId="ADAL" clId="{E3BB236E-CA95-4569-B874-2448D62E87CC}" dt="2025-04-01T12:09:12.848" v="3469" actId="20577"/>
          <ac:spMkLst>
            <pc:docMk/>
            <pc:sldMk cId="3715925232" sldId="304"/>
            <ac:spMk id="3" creationId="{A892A761-6C7E-462F-BBA5-B324D132FD7A}"/>
          </ac:spMkLst>
        </pc:spChg>
      </pc:sldChg>
      <pc:sldChg chg="addSp modSp new mod">
        <pc:chgData name="Opher Donchin" userId="37446733-118c-46f6-b903-027425f2ef02" providerId="ADAL" clId="{E3BB236E-CA95-4569-B874-2448D62E87CC}" dt="2025-03-31T21:57:26.764" v="237" actId="404"/>
        <pc:sldMkLst>
          <pc:docMk/>
          <pc:sldMk cId="3842391342" sldId="318"/>
        </pc:sldMkLst>
        <pc:spChg chg="mod">
          <ac:chgData name="Opher Donchin" userId="37446733-118c-46f6-b903-027425f2ef02" providerId="ADAL" clId="{E3BB236E-CA95-4569-B874-2448D62E87CC}" dt="2025-03-31T21:53:58.914" v="61" actId="20577"/>
          <ac:spMkLst>
            <pc:docMk/>
            <pc:sldMk cId="3842391342" sldId="318"/>
            <ac:spMk id="2" creationId="{CBFBC10D-EB44-A69D-BF64-D7C64F5B22E9}"/>
          </ac:spMkLst>
        </pc:spChg>
        <pc:spChg chg="mod">
          <ac:chgData name="Opher Donchin" userId="37446733-118c-46f6-b903-027425f2ef02" providerId="ADAL" clId="{E3BB236E-CA95-4569-B874-2448D62E87CC}" dt="2025-03-31T21:57:26.764" v="237" actId="404"/>
          <ac:spMkLst>
            <pc:docMk/>
            <pc:sldMk cId="3842391342" sldId="318"/>
            <ac:spMk id="3" creationId="{BE05CB72-1AC7-784B-EFE4-EB4060B3DD86}"/>
          </ac:spMkLst>
        </pc:spChg>
        <pc:picChg chg="add mod">
          <ac:chgData name="Opher Donchin" userId="37446733-118c-46f6-b903-027425f2ef02" providerId="ADAL" clId="{E3BB236E-CA95-4569-B874-2448D62E87CC}" dt="2025-03-31T21:55:33.788" v="234" actId="14100"/>
          <ac:picMkLst>
            <pc:docMk/>
            <pc:sldMk cId="3842391342" sldId="318"/>
            <ac:picMk id="4" creationId="{443E490E-A62D-0BAA-4E91-C851EB6AC074}"/>
          </ac:picMkLst>
        </pc:picChg>
      </pc:sldChg>
      <pc:sldChg chg="addSp delSp modSp new mod ord modClrScheme chgLayout">
        <pc:chgData name="Opher Donchin" userId="37446733-118c-46f6-b903-027425f2ef02" providerId="ADAL" clId="{E3BB236E-CA95-4569-B874-2448D62E87CC}" dt="2025-03-31T23:16:33.535" v="1338" actId="20577"/>
        <pc:sldMkLst>
          <pc:docMk/>
          <pc:sldMk cId="1926729125" sldId="319"/>
        </pc:sldMkLst>
        <pc:spChg chg="del mod ord">
          <ac:chgData name="Opher Donchin" userId="37446733-118c-46f6-b903-027425f2ef02" providerId="ADAL" clId="{E3BB236E-CA95-4569-B874-2448D62E87CC}" dt="2025-03-31T23:01:15.188" v="922" actId="700"/>
          <ac:spMkLst>
            <pc:docMk/>
            <pc:sldMk cId="1926729125" sldId="319"/>
            <ac:spMk id="2" creationId="{75E12488-A3C5-B4A6-6272-6656BE4B67B9}"/>
          </ac:spMkLst>
        </pc:spChg>
        <pc:spChg chg="add mod ord">
          <ac:chgData name="Opher Donchin" userId="37446733-118c-46f6-b903-027425f2ef02" providerId="ADAL" clId="{E3BB236E-CA95-4569-B874-2448D62E87CC}" dt="2025-03-31T23:16:33.535" v="1338" actId="20577"/>
          <ac:spMkLst>
            <pc:docMk/>
            <pc:sldMk cId="1926729125" sldId="319"/>
            <ac:spMk id="3" creationId="{72FF02A0-4C1F-7526-D5CD-E9E1DE6B5573}"/>
          </ac:spMkLst>
        </pc:spChg>
        <pc:spChg chg="add mod ord">
          <ac:chgData name="Opher Donchin" userId="37446733-118c-46f6-b903-027425f2ef02" providerId="ADAL" clId="{E3BB236E-CA95-4569-B874-2448D62E87CC}" dt="2025-03-31T23:01:23.288" v="954" actId="20577"/>
          <ac:spMkLst>
            <pc:docMk/>
            <pc:sldMk cId="1926729125" sldId="319"/>
            <ac:spMk id="4" creationId="{C9D03429-1118-345B-E65E-7B7FBA476785}"/>
          </ac:spMkLst>
        </pc:spChg>
        <pc:spChg chg="add mod ord">
          <ac:chgData name="Opher Donchin" userId="37446733-118c-46f6-b903-027425f2ef02" providerId="ADAL" clId="{E3BB236E-CA95-4569-B874-2448D62E87CC}" dt="2025-03-31T23:02:11.917" v="1098" actId="20577"/>
          <ac:spMkLst>
            <pc:docMk/>
            <pc:sldMk cId="1926729125" sldId="319"/>
            <ac:spMk id="5" creationId="{C1D383C3-9160-39B9-31E4-52C169FBE57B}"/>
          </ac:spMkLst>
        </pc:spChg>
        <pc:spChg chg="add mod ord">
          <ac:chgData name="Opher Donchin" userId="37446733-118c-46f6-b903-027425f2ef02" providerId="ADAL" clId="{E3BB236E-CA95-4569-B874-2448D62E87CC}" dt="2025-03-31T23:01:26.104" v="962" actId="20577"/>
          <ac:spMkLst>
            <pc:docMk/>
            <pc:sldMk cId="1926729125" sldId="319"/>
            <ac:spMk id="6" creationId="{6CBF9B91-31FA-2368-1CC6-B32F8AF49104}"/>
          </ac:spMkLst>
        </pc:spChg>
        <pc:spChg chg="add mod ord">
          <ac:chgData name="Opher Donchin" userId="37446733-118c-46f6-b903-027425f2ef02" providerId="ADAL" clId="{E3BB236E-CA95-4569-B874-2448D62E87CC}" dt="2025-03-31T23:02:05.182" v="1079" actId="20577"/>
          <ac:spMkLst>
            <pc:docMk/>
            <pc:sldMk cId="1926729125" sldId="319"/>
            <ac:spMk id="7" creationId="{95734281-6218-869E-03CD-FCD7467376BE}"/>
          </ac:spMkLst>
        </pc:spChg>
        <pc:spChg chg="add">
          <ac:chgData name="Opher Donchin" userId="37446733-118c-46f6-b903-027425f2ef02" providerId="ADAL" clId="{E3BB236E-CA95-4569-B874-2448D62E87CC}" dt="2025-03-31T23:11:26.306" v="1148"/>
          <ac:spMkLst>
            <pc:docMk/>
            <pc:sldMk cId="1926729125" sldId="319"/>
            <ac:spMk id="10" creationId="{E760C74F-CE98-96F3-16AF-DD3DB79EB89D}"/>
          </ac:spMkLst>
        </pc:spChg>
        <pc:graphicFrameChg chg="add mod">
          <ac:chgData name="Opher Donchin" userId="37446733-118c-46f6-b903-027425f2ef02" providerId="ADAL" clId="{E3BB236E-CA95-4569-B874-2448D62E87CC}" dt="2025-03-31T23:06:29.658" v="1108" actId="1076"/>
          <ac:graphicFrameMkLst>
            <pc:docMk/>
            <pc:sldMk cId="1926729125" sldId="319"/>
            <ac:graphicFrameMk id="8" creationId="{C2C6F1B9-0383-4444-1341-62A55A13947A}"/>
          </ac:graphicFrameMkLst>
        </pc:graphicFrameChg>
        <pc:graphicFrameChg chg="add mod">
          <ac:chgData name="Opher Donchin" userId="37446733-118c-46f6-b903-027425f2ef02" providerId="ADAL" clId="{E3BB236E-CA95-4569-B874-2448D62E87CC}" dt="2025-03-31T23:11:24.772" v="1147" actId="1076"/>
          <ac:graphicFrameMkLst>
            <pc:docMk/>
            <pc:sldMk cId="1926729125" sldId="319"/>
            <ac:graphicFrameMk id="9" creationId="{F41DA8AF-80F5-7DC9-BEE7-18C46A2332D4}"/>
          </ac:graphicFrameMkLst>
        </pc:graphicFrameChg>
        <pc:graphicFrameChg chg="add del mod">
          <ac:chgData name="Opher Donchin" userId="37446733-118c-46f6-b903-027425f2ef02" providerId="ADAL" clId="{E3BB236E-CA95-4569-B874-2448D62E87CC}" dt="2025-03-31T23:11:44.856" v="1151"/>
          <ac:graphicFrameMkLst>
            <pc:docMk/>
            <pc:sldMk cId="1926729125" sldId="319"/>
            <ac:graphicFrameMk id="11" creationId="{8E450F92-5D36-BE6E-DBB2-E0DCCC80EAD1}"/>
          </ac:graphicFrameMkLst>
        </pc:graphicFrameChg>
        <pc:picChg chg="add mod">
          <ac:chgData name="Opher Donchin" userId="37446733-118c-46f6-b903-027425f2ef02" providerId="ADAL" clId="{E3BB236E-CA95-4569-B874-2448D62E87CC}" dt="2025-03-31T23:11:53.954" v="1157" actId="14100"/>
          <ac:picMkLst>
            <pc:docMk/>
            <pc:sldMk cId="1926729125" sldId="319"/>
            <ac:picMk id="13" creationId="{02C868A9-996A-5380-6F96-F9CA65D89C07}"/>
          </ac:picMkLst>
        </pc:picChg>
      </pc:sldChg>
      <pc:sldChg chg="addSp delSp modSp new del mod">
        <pc:chgData name="Opher Donchin" userId="37446733-118c-46f6-b903-027425f2ef02" providerId="ADAL" clId="{E3BB236E-CA95-4569-B874-2448D62E87CC}" dt="2025-03-31T22:52:33.578" v="917" actId="47"/>
        <pc:sldMkLst>
          <pc:docMk/>
          <pc:sldMk cId="3646136692" sldId="319"/>
        </pc:sldMkLst>
        <pc:spChg chg="add mod">
          <ac:chgData name="Opher Donchin" userId="37446733-118c-46f6-b903-027425f2ef02" providerId="ADAL" clId="{E3BB236E-CA95-4569-B874-2448D62E87CC}" dt="2025-03-31T22:37:29.605" v="685" actId="164"/>
          <ac:spMkLst>
            <pc:docMk/>
            <pc:sldMk cId="3646136692" sldId="319"/>
            <ac:spMk id="7" creationId="{7C31019A-9897-3BA8-E099-A0C1F616C67D}"/>
          </ac:spMkLst>
        </pc:spChg>
        <pc:spChg chg="add mod">
          <ac:chgData name="Opher Donchin" userId="37446733-118c-46f6-b903-027425f2ef02" providerId="ADAL" clId="{E3BB236E-CA95-4569-B874-2448D62E87CC}" dt="2025-03-31T22:37:29.605" v="685" actId="164"/>
          <ac:spMkLst>
            <pc:docMk/>
            <pc:sldMk cId="3646136692" sldId="319"/>
            <ac:spMk id="8" creationId="{239DF81C-5046-A57A-15C9-FF90D4488C96}"/>
          </ac:spMkLst>
        </pc:spChg>
        <pc:spChg chg="add del mod">
          <ac:chgData name="Opher Donchin" userId="37446733-118c-46f6-b903-027425f2ef02" providerId="ADAL" clId="{E3BB236E-CA95-4569-B874-2448D62E87CC}" dt="2025-03-31T22:40:02.143" v="712" actId="478"/>
          <ac:spMkLst>
            <pc:docMk/>
            <pc:sldMk cId="3646136692" sldId="319"/>
            <ac:spMk id="21" creationId="{63C3FEDF-BF32-15B1-45E7-8E9C1D836B1F}"/>
          </ac:spMkLst>
        </pc:spChg>
        <pc:spChg chg="add del mod">
          <ac:chgData name="Opher Donchin" userId="37446733-118c-46f6-b903-027425f2ef02" providerId="ADAL" clId="{E3BB236E-CA95-4569-B874-2448D62E87CC}" dt="2025-03-31T22:44:25.108" v="794" actId="11529"/>
          <ac:spMkLst>
            <pc:docMk/>
            <pc:sldMk cId="3646136692" sldId="319"/>
            <ac:spMk id="36" creationId="{241C6743-9FBF-4D87-BFA0-4EEC3C7BF576}"/>
          </ac:spMkLst>
        </pc:spChg>
        <pc:spChg chg="add mod">
          <ac:chgData name="Opher Donchin" userId="37446733-118c-46f6-b903-027425f2ef02" providerId="ADAL" clId="{E3BB236E-CA95-4569-B874-2448D62E87CC}" dt="2025-03-31T22:47:17.801" v="826" actId="164"/>
          <ac:spMkLst>
            <pc:docMk/>
            <pc:sldMk cId="3646136692" sldId="319"/>
            <ac:spMk id="37" creationId="{ACA16B75-80A3-DE1F-6F5C-36933286E24E}"/>
          </ac:spMkLst>
        </pc:spChg>
        <pc:spChg chg="add mod">
          <ac:chgData name="Opher Donchin" userId="37446733-118c-46f6-b903-027425f2ef02" providerId="ADAL" clId="{E3BB236E-CA95-4569-B874-2448D62E87CC}" dt="2025-03-31T22:48:00.935" v="841" actId="1076"/>
          <ac:spMkLst>
            <pc:docMk/>
            <pc:sldMk cId="3646136692" sldId="319"/>
            <ac:spMk id="40" creationId="{24FEE769-3C10-86DF-9144-8EE7729F9D57}"/>
          </ac:spMkLst>
        </pc:spChg>
        <pc:spChg chg="add mod">
          <ac:chgData name="Opher Donchin" userId="37446733-118c-46f6-b903-027425f2ef02" providerId="ADAL" clId="{E3BB236E-CA95-4569-B874-2448D62E87CC}" dt="2025-03-31T22:48:09.688" v="850" actId="20577"/>
          <ac:spMkLst>
            <pc:docMk/>
            <pc:sldMk cId="3646136692" sldId="319"/>
            <ac:spMk id="41" creationId="{A52862DE-FF93-FB92-2F09-AFA5BDD50410}"/>
          </ac:spMkLst>
        </pc:spChg>
        <pc:spChg chg="add mod">
          <ac:chgData name="Opher Donchin" userId="37446733-118c-46f6-b903-027425f2ef02" providerId="ADAL" clId="{E3BB236E-CA95-4569-B874-2448D62E87CC}" dt="2025-03-31T22:48:28.562" v="866" actId="1076"/>
          <ac:spMkLst>
            <pc:docMk/>
            <pc:sldMk cId="3646136692" sldId="319"/>
            <ac:spMk id="42" creationId="{BA541ED3-2D35-6A16-C91F-C07FB2500C5A}"/>
          </ac:spMkLst>
        </pc:spChg>
        <pc:spChg chg="add mod">
          <ac:chgData name="Opher Donchin" userId="37446733-118c-46f6-b903-027425f2ef02" providerId="ADAL" clId="{E3BB236E-CA95-4569-B874-2448D62E87CC}" dt="2025-03-31T22:49:22.078" v="878" actId="1076"/>
          <ac:spMkLst>
            <pc:docMk/>
            <pc:sldMk cId="3646136692" sldId="319"/>
            <ac:spMk id="45" creationId="{92E48781-A07B-7B74-051C-8542E635DEA5}"/>
          </ac:spMkLst>
        </pc:spChg>
        <pc:grpChg chg="add mod">
          <ac:chgData name="Opher Donchin" userId="37446733-118c-46f6-b903-027425f2ef02" providerId="ADAL" clId="{E3BB236E-CA95-4569-B874-2448D62E87CC}" dt="2025-03-31T22:37:25.681" v="684" actId="164"/>
          <ac:grpSpMkLst>
            <pc:docMk/>
            <pc:sldMk cId="3646136692" sldId="319"/>
            <ac:grpSpMk id="9" creationId="{9B8998E9-8E81-729A-0C54-122229344730}"/>
          </ac:grpSpMkLst>
        </pc:grpChg>
        <pc:grpChg chg="add mod">
          <ac:chgData name="Opher Donchin" userId="37446733-118c-46f6-b903-027425f2ef02" providerId="ADAL" clId="{E3BB236E-CA95-4569-B874-2448D62E87CC}" dt="2025-03-31T22:37:45.078" v="688" actId="1076"/>
          <ac:grpSpMkLst>
            <pc:docMk/>
            <pc:sldMk cId="3646136692" sldId="319"/>
            <ac:grpSpMk id="10" creationId="{D1C7C2E5-3E78-0EA8-351E-1B8C9DF415A7}"/>
          </ac:grpSpMkLst>
        </pc:grpChg>
        <pc:grpChg chg="add del mod">
          <ac:chgData name="Opher Donchin" userId="37446733-118c-46f6-b903-027425f2ef02" providerId="ADAL" clId="{E3BB236E-CA95-4569-B874-2448D62E87CC}" dt="2025-03-31T22:42:18.958" v="760" actId="165"/>
          <ac:grpSpMkLst>
            <pc:docMk/>
            <pc:sldMk cId="3646136692" sldId="319"/>
            <ac:grpSpMk id="29" creationId="{83CFC690-A745-81C9-6E45-800552B069CC}"/>
          </ac:grpSpMkLst>
        </pc:grpChg>
        <pc:grpChg chg="add mod">
          <ac:chgData name="Opher Donchin" userId="37446733-118c-46f6-b903-027425f2ef02" providerId="ADAL" clId="{E3BB236E-CA95-4569-B874-2448D62E87CC}" dt="2025-03-31T22:43:50.598" v="784" actId="1076"/>
          <ac:grpSpMkLst>
            <pc:docMk/>
            <pc:sldMk cId="3646136692" sldId="319"/>
            <ac:grpSpMk id="35" creationId="{9179919A-ADAA-79C5-4030-27A60573F77D}"/>
          </ac:grpSpMkLst>
        </pc:grpChg>
        <pc:grpChg chg="add mod">
          <ac:chgData name="Opher Donchin" userId="37446733-118c-46f6-b903-027425f2ef02" providerId="ADAL" clId="{E3BB236E-CA95-4569-B874-2448D62E87CC}" dt="2025-03-31T22:47:25.384" v="829" actId="1076"/>
          <ac:grpSpMkLst>
            <pc:docMk/>
            <pc:sldMk cId="3646136692" sldId="319"/>
            <ac:grpSpMk id="39" creationId="{A6FB59AD-D016-BCC9-BAE4-5669D4D34DB6}"/>
          </ac:grpSpMkLst>
        </pc:grpChg>
        <pc:grpChg chg="add mod">
          <ac:chgData name="Opher Donchin" userId="37446733-118c-46f6-b903-027425f2ef02" providerId="ADAL" clId="{E3BB236E-CA95-4569-B874-2448D62E87CC}" dt="2025-03-31T22:51:24.758" v="906" actId="164"/>
          <ac:grpSpMkLst>
            <pc:docMk/>
            <pc:sldMk cId="3646136692" sldId="319"/>
            <ac:grpSpMk id="56" creationId="{AEEB9346-D7D0-7958-40B8-69C3F7479A29}"/>
          </ac:grpSpMkLst>
        </pc:grpChg>
        <pc:graphicFrameChg chg="add mod topLvl">
          <ac:chgData name="Opher Donchin" userId="37446733-118c-46f6-b903-027425f2ef02" providerId="ADAL" clId="{E3BB236E-CA95-4569-B874-2448D62E87CC}" dt="2025-03-31T22:43:31.108" v="779" actId="164"/>
          <ac:graphicFrameMkLst>
            <pc:docMk/>
            <pc:sldMk cId="3646136692" sldId="319"/>
            <ac:graphicFrameMk id="22" creationId="{BD16BC42-82EC-80A9-C817-5F614455E28C}"/>
          </ac:graphicFrameMkLst>
        </pc:graphicFrameChg>
        <pc:graphicFrameChg chg="add mod topLvl">
          <ac:chgData name="Opher Donchin" userId="37446733-118c-46f6-b903-027425f2ef02" providerId="ADAL" clId="{E3BB236E-CA95-4569-B874-2448D62E87CC}" dt="2025-03-31T22:43:31.108" v="779" actId="164"/>
          <ac:graphicFrameMkLst>
            <pc:docMk/>
            <pc:sldMk cId="3646136692" sldId="319"/>
            <ac:graphicFrameMk id="27" creationId="{D4C73936-BEDF-E637-2B72-050F89B4B540}"/>
          </ac:graphicFrameMkLst>
        </pc:graphicFrameChg>
        <pc:graphicFrameChg chg="add mod topLvl">
          <ac:chgData name="Opher Donchin" userId="37446733-118c-46f6-b903-027425f2ef02" providerId="ADAL" clId="{E3BB236E-CA95-4569-B874-2448D62E87CC}" dt="2025-03-31T22:43:39.729" v="783" actId="1076"/>
          <ac:graphicFrameMkLst>
            <pc:docMk/>
            <pc:sldMk cId="3646136692" sldId="319"/>
            <ac:graphicFrameMk id="28" creationId="{3439E75A-26A3-6E27-3A03-1CE26CB4585D}"/>
          </ac:graphicFrameMkLst>
        </pc:graphicFrameChg>
        <pc:graphicFrameChg chg="add mod">
          <ac:chgData name="Opher Donchin" userId="37446733-118c-46f6-b903-027425f2ef02" providerId="ADAL" clId="{E3BB236E-CA95-4569-B874-2448D62E87CC}" dt="2025-03-31T22:43:31.108" v="779" actId="164"/>
          <ac:graphicFrameMkLst>
            <pc:docMk/>
            <pc:sldMk cId="3646136692" sldId="319"/>
            <ac:graphicFrameMk id="30" creationId="{3D93CBD0-2A15-DB50-5AF0-3E279E3FF630}"/>
          </ac:graphicFrameMkLst>
        </pc:graphicFrameChg>
        <pc:graphicFrameChg chg="add mod">
          <ac:chgData name="Opher Donchin" userId="37446733-118c-46f6-b903-027425f2ef02" providerId="ADAL" clId="{E3BB236E-CA95-4569-B874-2448D62E87CC}" dt="2025-03-31T22:43:34.810" v="781" actId="1076"/>
          <ac:graphicFrameMkLst>
            <pc:docMk/>
            <pc:sldMk cId="3646136692" sldId="319"/>
            <ac:graphicFrameMk id="34" creationId="{79EF1C55-EC5F-D4E9-2192-FA9D1DCB5A90}"/>
          </ac:graphicFrameMkLst>
        </pc:graphicFrameChg>
        <pc:graphicFrameChg chg="add mod">
          <ac:chgData name="Opher Donchin" userId="37446733-118c-46f6-b903-027425f2ef02" providerId="ADAL" clId="{E3BB236E-CA95-4569-B874-2448D62E87CC}" dt="2025-03-31T22:47:21.098" v="828" actId="1076"/>
          <ac:graphicFrameMkLst>
            <pc:docMk/>
            <pc:sldMk cId="3646136692" sldId="319"/>
            <ac:graphicFrameMk id="38" creationId="{33D74073-E3E2-3156-C975-0F8A5608D354}"/>
          </ac:graphicFrameMkLst>
        </pc:graphicFrameChg>
        <pc:graphicFrameChg chg="add mod">
          <ac:chgData name="Opher Donchin" userId="37446733-118c-46f6-b903-027425f2ef02" providerId="ADAL" clId="{E3BB236E-CA95-4569-B874-2448D62E87CC}" dt="2025-03-31T22:51:24.758" v="906" actId="164"/>
          <ac:graphicFrameMkLst>
            <pc:docMk/>
            <pc:sldMk cId="3646136692" sldId="319"/>
            <ac:graphicFrameMk id="54" creationId="{B0B54B5E-F911-929C-279E-BC5441C5BD84}"/>
          </ac:graphicFrameMkLst>
        </pc:graphicFrameChg>
        <pc:graphicFrameChg chg="add mod">
          <ac:chgData name="Opher Donchin" userId="37446733-118c-46f6-b903-027425f2ef02" providerId="ADAL" clId="{E3BB236E-CA95-4569-B874-2448D62E87CC}" dt="2025-03-31T22:51:24.758" v="906" actId="164"/>
          <ac:graphicFrameMkLst>
            <pc:docMk/>
            <pc:sldMk cId="3646136692" sldId="319"/>
            <ac:graphicFrameMk id="55" creationId="{B1298862-FE71-2B50-5D2D-413763D0F0AF}"/>
          </ac:graphicFrameMkLst>
        </pc:graphicFrameChg>
        <pc:picChg chg="add mod">
          <ac:chgData name="Opher Donchin" userId="37446733-118c-46f6-b903-027425f2ef02" providerId="ADAL" clId="{E3BB236E-CA95-4569-B874-2448D62E87CC}" dt="2025-03-31T22:47:57.158" v="840" actId="1076"/>
          <ac:picMkLst>
            <pc:docMk/>
            <pc:sldMk cId="3646136692" sldId="319"/>
            <ac:picMk id="33794" creationId="{CF13EF17-B835-B7F0-70CF-85ADCD3B8ECE}"/>
          </ac:picMkLst>
        </pc:picChg>
        <pc:cxnChg chg="add mod">
          <ac:chgData name="Opher Donchin" userId="37446733-118c-46f6-b903-027425f2ef02" providerId="ADAL" clId="{E3BB236E-CA95-4569-B874-2448D62E87CC}" dt="2025-03-31T22:37:29.605" v="685" actId="164"/>
          <ac:cxnSpMkLst>
            <pc:docMk/>
            <pc:sldMk cId="3646136692" sldId="319"/>
            <ac:cxnSpMk id="4" creationId="{556F445F-2ED4-03C2-154C-FF1C3500F368}"/>
          </ac:cxnSpMkLst>
        </pc:cxnChg>
        <pc:cxnChg chg="add mod">
          <ac:chgData name="Opher Donchin" userId="37446733-118c-46f6-b903-027425f2ef02" providerId="ADAL" clId="{E3BB236E-CA95-4569-B874-2448D62E87CC}" dt="2025-03-31T22:37:29.605" v="685" actId="164"/>
          <ac:cxnSpMkLst>
            <pc:docMk/>
            <pc:sldMk cId="3646136692" sldId="319"/>
            <ac:cxnSpMk id="5" creationId="{4908A1CE-8D09-674D-0BF6-8CAFBEA1BBBA}"/>
          </ac:cxnSpMkLst>
        </pc:cxnChg>
        <pc:cxnChg chg="add mod">
          <ac:chgData name="Opher Donchin" userId="37446733-118c-46f6-b903-027425f2ef02" providerId="ADAL" clId="{E3BB236E-CA95-4569-B874-2448D62E87CC}" dt="2025-03-31T22:38:19.828" v="692" actId="1582"/>
          <ac:cxnSpMkLst>
            <pc:docMk/>
            <pc:sldMk cId="3646136692" sldId="319"/>
            <ac:cxnSpMk id="11" creationId="{788B1AF8-100D-8AC8-3772-7B00C5C59523}"/>
          </ac:cxnSpMkLst>
        </pc:cxnChg>
        <pc:cxnChg chg="add mod">
          <ac:chgData name="Opher Donchin" userId="37446733-118c-46f6-b903-027425f2ef02" providerId="ADAL" clId="{E3BB236E-CA95-4569-B874-2448D62E87CC}" dt="2025-03-31T22:38:56.038" v="701" actId="693"/>
          <ac:cxnSpMkLst>
            <pc:docMk/>
            <pc:sldMk cId="3646136692" sldId="319"/>
            <ac:cxnSpMk id="13" creationId="{20F6D0E0-7568-C46E-FE12-5D8E667F730E}"/>
          </ac:cxnSpMkLst>
        </pc:cxnChg>
        <pc:cxnChg chg="add mod topLvl">
          <ac:chgData name="Opher Donchin" userId="37446733-118c-46f6-b903-027425f2ef02" providerId="ADAL" clId="{E3BB236E-CA95-4569-B874-2448D62E87CC}" dt="2025-03-31T22:43:31.108" v="779" actId="164"/>
          <ac:cxnSpMkLst>
            <pc:docMk/>
            <pc:sldMk cId="3646136692" sldId="319"/>
            <ac:cxnSpMk id="16" creationId="{6C3E1D36-7206-C8E4-6EAE-9D115702ADD5}"/>
          </ac:cxnSpMkLst>
        </pc:cxnChg>
        <pc:cxnChg chg="add mod topLvl">
          <ac:chgData name="Opher Donchin" userId="37446733-118c-46f6-b903-027425f2ef02" providerId="ADAL" clId="{E3BB236E-CA95-4569-B874-2448D62E87CC}" dt="2025-03-31T22:43:31.108" v="779" actId="164"/>
          <ac:cxnSpMkLst>
            <pc:docMk/>
            <pc:sldMk cId="3646136692" sldId="319"/>
            <ac:cxnSpMk id="24" creationId="{31283EDA-7D60-4520-E1BF-771F374768F7}"/>
          </ac:cxnSpMkLst>
        </pc:cxnChg>
        <pc:cxnChg chg="add del mod">
          <ac:chgData name="Opher Donchin" userId="37446733-118c-46f6-b903-027425f2ef02" providerId="ADAL" clId="{E3BB236E-CA95-4569-B874-2448D62E87CC}" dt="2025-03-31T22:42:52.078" v="770" actId="478"/>
          <ac:cxnSpMkLst>
            <pc:docMk/>
            <pc:sldMk cId="3646136692" sldId="319"/>
            <ac:cxnSpMk id="31" creationId="{BC242896-89E2-3853-4D1C-9D9A04D4EFDD}"/>
          </ac:cxnSpMkLst>
        </pc:cxnChg>
        <pc:cxnChg chg="add mod">
          <ac:chgData name="Opher Donchin" userId="37446733-118c-46f6-b903-027425f2ef02" providerId="ADAL" clId="{E3BB236E-CA95-4569-B874-2448D62E87CC}" dt="2025-03-31T22:49:02.604" v="871" actId="1582"/>
          <ac:cxnSpMkLst>
            <pc:docMk/>
            <pc:sldMk cId="3646136692" sldId="319"/>
            <ac:cxnSpMk id="43" creationId="{B3BF2758-F444-8EA6-8914-E53117D59E7A}"/>
          </ac:cxnSpMkLst>
        </pc:cxnChg>
        <pc:cxnChg chg="add mod">
          <ac:chgData name="Opher Donchin" userId="37446733-118c-46f6-b903-027425f2ef02" providerId="ADAL" clId="{E3BB236E-CA95-4569-B874-2448D62E87CC}" dt="2025-03-31T22:49:52.670" v="882" actId="13822"/>
          <ac:cxnSpMkLst>
            <pc:docMk/>
            <pc:sldMk cId="3646136692" sldId="319"/>
            <ac:cxnSpMk id="46" creationId="{2CBD6683-4EB9-CF6C-CAFE-585DBD04F3D8}"/>
          </ac:cxnSpMkLst>
        </pc:cxnChg>
        <pc:cxnChg chg="add mod">
          <ac:chgData name="Opher Donchin" userId="37446733-118c-46f6-b903-027425f2ef02" providerId="ADAL" clId="{E3BB236E-CA95-4569-B874-2448D62E87CC}" dt="2025-03-31T22:51:24.758" v="906" actId="164"/>
          <ac:cxnSpMkLst>
            <pc:docMk/>
            <pc:sldMk cId="3646136692" sldId="319"/>
            <ac:cxnSpMk id="50" creationId="{75483BDE-CEBC-676D-C77F-1647E6059571}"/>
          </ac:cxnSpMkLst>
        </pc:cxnChg>
        <pc:cxnChg chg="add mod">
          <ac:chgData name="Opher Donchin" userId="37446733-118c-46f6-b903-027425f2ef02" providerId="ADAL" clId="{E3BB236E-CA95-4569-B874-2448D62E87CC}" dt="2025-03-31T22:51:24.758" v="906" actId="164"/>
          <ac:cxnSpMkLst>
            <pc:docMk/>
            <pc:sldMk cId="3646136692" sldId="319"/>
            <ac:cxnSpMk id="51" creationId="{85879257-6569-765A-9570-DA43C1DCF25D}"/>
          </ac:cxnSpMkLst>
        </pc:cxnChg>
      </pc:sldChg>
      <pc:sldChg chg="addSp delSp modSp add del mod">
        <pc:chgData name="Opher Donchin" userId="37446733-118c-46f6-b903-027425f2ef02" providerId="ADAL" clId="{E3BB236E-CA95-4569-B874-2448D62E87CC}" dt="2025-03-31T22:52:37.401" v="918" actId="47"/>
        <pc:sldMkLst>
          <pc:docMk/>
          <pc:sldMk cId="1241497001" sldId="320"/>
        </pc:sldMkLst>
        <pc:spChg chg="mod">
          <ac:chgData name="Opher Donchin" userId="37446733-118c-46f6-b903-027425f2ef02" providerId="ADAL" clId="{E3BB236E-CA95-4569-B874-2448D62E87CC}" dt="2025-03-31T22:52:14.961" v="913" actId="164"/>
          <ac:spMkLst>
            <pc:docMk/>
            <pc:sldMk cId="1241497001" sldId="320"/>
            <ac:spMk id="40" creationId="{62BD93E3-AFE6-D40E-87C7-A69F39D8030C}"/>
          </ac:spMkLst>
        </pc:spChg>
        <pc:spChg chg="mod">
          <ac:chgData name="Opher Donchin" userId="37446733-118c-46f6-b903-027425f2ef02" providerId="ADAL" clId="{E3BB236E-CA95-4569-B874-2448D62E87CC}" dt="2025-03-31T22:52:14.961" v="913" actId="164"/>
          <ac:spMkLst>
            <pc:docMk/>
            <pc:sldMk cId="1241497001" sldId="320"/>
            <ac:spMk id="41" creationId="{D2AE09B8-96DA-A6EF-D476-ACF9C2FD43E5}"/>
          </ac:spMkLst>
        </pc:spChg>
        <pc:spChg chg="mod">
          <ac:chgData name="Opher Donchin" userId="37446733-118c-46f6-b903-027425f2ef02" providerId="ADAL" clId="{E3BB236E-CA95-4569-B874-2448D62E87CC}" dt="2025-03-31T22:52:14.961" v="913" actId="164"/>
          <ac:spMkLst>
            <pc:docMk/>
            <pc:sldMk cId="1241497001" sldId="320"/>
            <ac:spMk id="42" creationId="{9F0C0BF4-7334-7E0E-7B7A-44F8F5F834A1}"/>
          </ac:spMkLst>
        </pc:spChg>
        <pc:spChg chg="mod">
          <ac:chgData name="Opher Donchin" userId="37446733-118c-46f6-b903-027425f2ef02" providerId="ADAL" clId="{E3BB236E-CA95-4569-B874-2448D62E87CC}" dt="2025-03-31T22:52:14.961" v="913" actId="164"/>
          <ac:spMkLst>
            <pc:docMk/>
            <pc:sldMk cId="1241497001" sldId="320"/>
            <ac:spMk id="45" creationId="{5ACCB22F-EA5E-3EA6-95EC-1D5FF98B47F9}"/>
          </ac:spMkLst>
        </pc:spChg>
        <pc:grpChg chg="add mod">
          <ac:chgData name="Opher Donchin" userId="37446733-118c-46f6-b903-027425f2ef02" providerId="ADAL" clId="{E3BB236E-CA95-4569-B874-2448D62E87CC}" dt="2025-03-31T22:52:14.961" v="913" actId="164"/>
          <ac:grpSpMkLst>
            <pc:docMk/>
            <pc:sldMk cId="1241497001" sldId="320"/>
            <ac:grpSpMk id="3" creationId="{0E53077E-B508-ABDB-0C59-E2D2672F4ED2}"/>
          </ac:grpSpMkLst>
        </pc:grpChg>
        <pc:grpChg chg="mod">
          <ac:chgData name="Opher Donchin" userId="37446733-118c-46f6-b903-027425f2ef02" providerId="ADAL" clId="{E3BB236E-CA95-4569-B874-2448D62E87CC}" dt="2025-03-31T22:52:14.961" v="913" actId="164"/>
          <ac:grpSpMkLst>
            <pc:docMk/>
            <pc:sldMk cId="1241497001" sldId="320"/>
            <ac:grpSpMk id="10" creationId="{4E75FB70-B84B-0D3F-9721-B807D63BD0E9}"/>
          </ac:grpSpMkLst>
        </pc:grpChg>
        <pc:grpChg chg="mod">
          <ac:chgData name="Opher Donchin" userId="37446733-118c-46f6-b903-027425f2ef02" providerId="ADAL" clId="{E3BB236E-CA95-4569-B874-2448D62E87CC}" dt="2025-03-31T22:52:14.961" v="913" actId="164"/>
          <ac:grpSpMkLst>
            <pc:docMk/>
            <pc:sldMk cId="1241497001" sldId="320"/>
            <ac:grpSpMk id="35" creationId="{47D22A17-7045-40EB-3622-61AF7159FF01}"/>
          </ac:grpSpMkLst>
        </pc:grpChg>
        <pc:grpChg chg="mod">
          <ac:chgData name="Opher Donchin" userId="37446733-118c-46f6-b903-027425f2ef02" providerId="ADAL" clId="{E3BB236E-CA95-4569-B874-2448D62E87CC}" dt="2025-03-31T22:52:14.961" v="913" actId="164"/>
          <ac:grpSpMkLst>
            <pc:docMk/>
            <pc:sldMk cId="1241497001" sldId="320"/>
            <ac:grpSpMk id="39" creationId="{1520603E-A209-AC75-0339-AD107257490E}"/>
          </ac:grpSpMkLst>
        </pc:grpChg>
        <pc:grpChg chg="mod">
          <ac:chgData name="Opher Donchin" userId="37446733-118c-46f6-b903-027425f2ef02" providerId="ADAL" clId="{E3BB236E-CA95-4569-B874-2448D62E87CC}" dt="2025-03-31T22:52:14.961" v="913" actId="164"/>
          <ac:grpSpMkLst>
            <pc:docMk/>
            <pc:sldMk cId="1241497001" sldId="320"/>
            <ac:grpSpMk id="56" creationId="{5E9536E5-5155-0F53-6F9A-E30959594B12}"/>
          </ac:grpSpMkLst>
        </pc:grpChg>
        <pc:picChg chg="del">
          <ac:chgData name="Opher Donchin" userId="37446733-118c-46f6-b903-027425f2ef02" providerId="ADAL" clId="{E3BB236E-CA95-4569-B874-2448D62E87CC}" dt="2025-03-31T22:51:39.171" v="908" actId="478"/>
          <ac:picMkLst>
            <pc:docMk/>
            <pc:sldMk cId="1241497001" sldId="320"/>
            <ac:picMk id="33794" creationId="{12AA9119-6FA9-2F43-55BF-C0C7B14E9C4E}"/>
          </ac:picMkLst>
        </pc:picChg>
        <pc:cxnChg chg="mod">
          <ac:chgData name="Opher Donchin" userId="37446733-118c-46f6-b903-027425f2ef02" providerId="ADAL" clId="{E3BB236E-CA95-4569-B874-2448D62E87CC}" dt="2025-03-31T22:52:14.961" v="913" actId="164"/>
          <ac:cxnSpMkLst>
            <pc:docMk/>
            <pc:sldMk cId="1241497001" sldId="320"/>
            <ac:cxnSpMk id="43" creationId="{A89B64DA-7C4D-F362-FF8A-D0A4209567D3}"/>
          </ac:cxnSpMkLst>
        </pc:cxnChg>
      </pc:sldChg>
      <pc:sldChg chg="addSp modSp new mod ord modClrScheme chgLayout">
        <pc:chgData name="Opher Donchin" userId="37446733-118c-46f6-b903-027425f2ef02" providerId="ADAL" clId="{E3BB236E-CA95-4569-B874-2448D62E87CC}" dt="2025-03-31T23:16:01.652" v="1309" actId="20577"/>
        <pc:sldMkLst>
          <pc:docMk/>
          <pc:sldMk cId="2744381985" sldId="320"/>
        </pc:sldMkLst>
        <pc:spChg chg="mod ord">
          <ac:chgData name="Opher Donchin" userId="37446733-118c-46f6-b903-027425f2ef02" providerId="ADAL" clId="{E3BB236E-CA95-4569-B874-2448D62E87CC}" dt="2025-03-31T23:16:01.652" v="1309" actId="20577"/>
          <ac:spMkLst>
            <pc:docMk/>
            <pc:sldMk cId="2744381985" sldId="320"/>
            <ac:spMk id="2" creationId="{2B42D179-2933-2D37-0C41-7448B604C7FA}"/>
          </ac:spMkLst>
        </pc:spChg>
        <pc:spChg chg="add mod ord">
          <ac:chgData name="Opher Donchin" userId="37446733-118c-46f6-b903-027425f2ef02" providerId="ADAL" clId="{E3BB236E-CA95-4569-B874-2448D62E87CC}" dt="2025-03-31T23:13:25.628" v="1283" actId="20577"/>
          <ac:spMkLst>
            <pc:docMk/>
            <pc:sldMk cId="2744381985" sldId="320"/>
            <ac:spMk id="3" creationId="{6CEAB7EC-813D-6B25-9C6F-DBEA04C03BE2}"/>
          </ac:spMkLst>
        </pc:spChg>
      </pc:sldChg>
      <pc:sldChg chg="addSp delSp modSp new del mod">
        <pc:chgData name="Opher Donchin" userId="37446733-118c-46f6-b903-027425f2ef02" providerId="ADAL" clId="{E3BB236E-CA95-4569-B874-2448D62E87CC}" dt="2025-04-01T09:27:14.983" v="2847" actId="47"/>
        <pc:sldMkLst>
          <pc:docMk/>
          <pc:sldMk cId="1996836460" sldId="321"/>
        </pc:sldMkLst>
        <pc:spChg chg="add del">
          <ac:chgData name="Opher Donchin" userId="37446733-118c-46f6-b903-027425f2ef02" providerId="ADAL" clId="{E3BB236E-CA95-4569-B874-2448D62E87CC}" dt="2025-04-01T09:24:54.181" v="2833"/>
          <ac:spMkLst>
            <pc:docMk/>
            <pc:sldMk cId="1996836460" sldId="321"/>
            <ac:spMk id="4" creationId="{D9FE3E26-08E4-88EB-DF34-51DF669EA2E3}"/>
          </ac:spMkLst>
        </pc:spChg>
        <pc:spChg chg="mod">
          <ac:chgData name="Opher Donchin" userId="37446733-118c-46f6-b903-027425f2ef02" providerId="ADAL" clId="{E3BB236E-CA95-4569-B874-2448D62E87CC}" dt="2025-04-01T09:26:55.907" v="2844" actId="165"/>
          <ac:spMkLst>
            <pc:docMk/>
            <pc:sldMk cId="1996836460" sldId="321"/>
            <ac:spMk id="9" creationId="{8BE00F38-E811-C88F-9076-05B8CFA327EC}"/>
          </ac:spMkLst>
        </pc:spChg>
        <pc:spChg chg="mod">
          <ac:chgData name="Opher Donchin" userId="37446733-118c-46f6-b903-027425f2ef02" providerId="ADAL" clId="{E3BB236E-CA95-4569-B874-2448D62E87CC}" dt="2025-04-01T09:26:55.907" v="2844" actId="165"/>
          <ac:spMkLst>
            <pc:docMk/>
            <pc:sldMk cId="1996836460" sldId="321"/>
            <ac:spMk id="10" creationId="{C39D02D5-AB92-013E-60FC-389EC1D7B8E1}"/>
          </ac:spMkLst>
        </pc:spChg>
        <pc:spChg chg="del mod">
          <ac:chgData name="Opher Donchin" userId="37446733-118c-46f6-b903-027425f2ef02" providerId="ADAL" clId="{E3BB236E-CA95-4569-B874-2448D62E87CC}" dt="2025-04-01T09:27:09.698" v="2846" actId="478"/>
          <ac:spMkLst>
            <pc:docMk/>
            <pc:sldMk cId="1996836460" sldId="321"/>
            <ac:spMk id="12" creationId="{08671E8C-F656-7BE8-011A-4FDBE96660F2}"/>
          </ac:spMkLst>
        </pc:spChg>
        <pc:spChg chg="del mod">
          <ac:chgData name="Opher Donchin" userId="37446733-118c-46f6-b903-027425f2ef02" providerId="ADAL" clId="{E3BB236E-CA95-4569-B874-2448D62E87CC}" dt="2025-04-01T09:27:04.816" v="2845" actId="478"/>
          <ac:spMkLst>
            <pc:docMk/>
            <pc:sldMk cId="1996836460" sldId="321"/>
            <ac:spMk id="13" creationId="{4381EF8C-BE53-4EEC-F1B5-98B3F3BA48E0}"/>
          </ac:spMkLst>
        </pc:spChg>
        <pc:spChg chg="mod">
          <ac:chgData name="Opher Donchin" userId="37446733-118c-46f6-b903-027425f2ef02" providerId="ADAL" clId="{E3BB236E-CA95-4569-B874-2448D62E87CC}" dt="2025-04-01T09:26:55.907" v="2844" actId="165"/>
          <ac:spMkLst>
            <pc:docMk/>
            <pc:sldMk cId="1996836460" sldId="321"/>
            <ac:spMk id="15" creationId="{DE0E236E-A0FB-A8F8-F8F1-24379658F49F}"/>
          </ac:spMkLst>
        </pc:spChg>
        <pc:spChg chg="mod">
          <ac:chgData name="Opher Donchin" userId="37446733-118c-46f6-b903-027425f2ef02" providerId="ADAL" clId="{E3BB236E-CA95-4569-B874-2448D62E87CC}" dt="2025-04-01T09:26:55.907" v="2844" actId="165"/>
          <ac:spMkLst>
            <pc:docMk/>
            <pc:sldMk cId="1996836460" sldId="321"/>
            <ac:spMk id="16" creationId="{AF9BB9C3-1D69-4101-3BF5-2601ABF273EF}"/>
          </ac:spMkLst>
        </pc:spChg>
        <pc:spChg chg="mod">
          <ac:chgData name="Opher Donchin" userId="37446733-118c-46f6-b903-027425f2ef02" providerId="ADAL" clId="{E3BB236E-CA95-4569-B874-2448D62E87CC}" dt="2025-04-01T09:26:55.907" v="2844" actId="165"/>
          <ac:spMkLst>
            <pc:docMk/>
            <pc:sldMk cId="1996836460" sldId="321"/>
            <ac:spMk id="18" creationId="{7937C05C-190D-FD18-2E2E-0EA10D1C91FC}"/>
          </ac:spMkLst>
        </pc:spChg>
        <pc:spChg chg="mod">
          <ac:chgData name="Opher Donchin" userId="37446733-118c-46f6-b903-027425f2ef02" providerId="ADAL" clId="{E3BB236E-CA95-4569-B874-2448D62E87CC}" dt="2025-04-01T09:26:55.907" v="2844" actId="165"/>
          <ac:spMkLst>
            <pc:docMk/>
            <pc:sldMk cId="1996836460" sldId="321"/>
            <ac:spMk id="19" creationId="{0BBC701F-483A-7A2A-FC68-6E932AD2960B}"/>
          </ac:spMkLst>
        </pc:spChg>
        <pc:spChg chg="mod">
          <ac:chgData name="Opher Donchin" userId="37446733-118c-46f6-b903-027425f2ef02" providerId="ADAL" clId="{E3BB236E-CA95-4569-B874-2448D62E87CC}" dt="2025-04-01T09:25:52.270" v="2838" actId="165"/>
          <ac:spMkLst>
            <pc:docMk/>
            <pc:sldMk cId="1996836460" sldId="321"/>
            <ac:spMk id="25" creationId="{CCC7461D-BE9A-E617-6746-FF7A4C08FB5B}"/>
          </ac:spMkLst>
        </pc:spChg>
        <pc:spChg chg="mod">
          <ac:chgData name="Opher Donchin" userId="37446733-118c-46f6-b903-027425f2ef02" providerId="ADAL" clId="{E3BB236E-CA95-4569-B874-2448D62E87CC}" dt="2025-04-01T09:25:52.270" v="2838" actId="165"/>
          <ac:spMkLst>
            <pc:docMk/>
            <pc:sldMk cId="1996836460" sldId="321"/>
            <ac:spMk id="26" creationId="{0994DFF4-E8F0-2327-9A7D-6958FF9A6BE0}"/>
          </ac:spMkLst>
        </pc:spChg>
        <pc:spChg chg="mod topLvl">
          <ac:chgData name="Opher Donchin" userId="37446733-118c-46f6-b903-027425f2ef02" providerId="ADAL" clId="{E3BB236E-CA95-4569-B874-2448D62E87CC}" dt="2025-04-01T09:25:52.270" v="2838" actId="165"/>
          <ac:spMkLst>
            <pc:docMk/>
            <pc:sldMk cId="1996836460" sldId="321"/>
            <ac:spMk id="32" creationId="{6B9B589D-9144-A235-6D24-12B3C3EFD260}"/>
          </ac:spMkLst>
        </pc:spChg>
        <pc:spChg chg="mod topLvl">
          <ac:chgData name="Opher Donchin" userId="37446733-118c-46f6-b903-027425f2ef02" providerId="ADAL" clId="{E3BB236E-CA95-4569-B874-2448D62E87CC}" dt="2025-04-01T09:25:52.270" v="2838" actId="165"/>
          <ac:spMkLst>
            <pc:docMk/>
            <pc:sldMk cId="1996836460" sldId="321"/>
            <ac:spMk id="33" creationId="{B7D1C02F-F28A-8420-EEFA-60402FE9D059}"/>
          </ac:spMkLst>
        </pc:spChg>
        <pc:spChg chg="mod topLvl">
          <ac:chgData name="Opher Donchin" userId="37446733-118c-46f6-b903-027425f2ef02" providerId="ADAL" clId="{E3BB236E-CA95-4569-B874-2448D62E87CC}" dt="2025-04-01T09:25:52.270" v="2838" actId="165"/>
          <ac:spMkLst>
            <pc:docMk/>
            <pc:sldMk cId="1996836460" sldId="321"/>
            <ac:spMk id="34" creationId="{FD01CFF4-4DFC-E1B4-813A-4976FFE157D4}"/>
          </ac:spMkLst>
        </pc:spChg>
        <pc:spChg chg="mod">
          <ac:chgData name="Opher Donchin" userId="37446733-118c-46f6-b903-027425f2ef02" providerId="ADAL" clId="{E3BB236E-CA95-4569-B874-2448D62E87CC}" dt="2025-04-01T09:25:52.270" v="2838" actId="165"/>
          <ac:spMkLst>
            <pc:docMk/>
            <pc:sldMk cId="1996836460" sldId="321"/>
            <ac:spMk id="40" creationId="{1436322E-0C21-7639-6601-820E0EDE389D}"/>
          </ac:spMkLst>
        </pc:spChg>
        <pc:spChg chg="mod">
          <ac:chgData name="Opher Donchin" userId="37446733-118c-46f6-b903-027425f2ef02" providerId="ADAL" clId="{E3BB236E-CA95-4569-B874-2448D62E87CC}" dt="2025-04-01T09:25:52.270" v="2838" actId="165"/>
          <ac:spMkLst>
            <pc:docMk/>
            <pc:sldMk cId="1996836460" sldId="321"/>
            <ac:spMk id="41" creationId="{FEC2750E-D492-AA41-3150-F87CF2DB4DDB}"/>
          </ac:spMkLst>
        </pc:spChg>
        <pc:grpChg chg="mod">
          <ac:chgData name="Opher Donchin" userId="37446733-118c-46f6-b903-027425f2ef02" providerId="ADAL" clId="{E3BB236E-CA95-4569-B874-2448D62E87CC}" dt="2025-04-01T09:25:23.001" v="2836" actId="1076"/>
          <ac:grpSpMkLst>
            <pc:docMk/>
            <pc:sldMk cId="1996836460" sldId="321"/>
            <ac:grpSpMk id="7" creationId="{D6878F0D-20E8-B352-35CB-AD98EDA80662}"/>
          </ac:grpSpMkLst>
        </pc:grpChg>
        <pc:grpChg chg="mod">
          <ac:chgData name="Opher Donchin" userId="37446733-118c-46f6-b903-027425f2ef02" providerId="ADAL" clId="{E3BB236E-CA95-4569-B874-2448D62E87CC}" dt="2025-04-01T09:26:08.353" v="2840" actId="164"/>
          <ac:grpSpMkLst>
            <pc:docMk/>
            <pc:sldMk cId="1996836460" sldId="321"/>
            <ac:grpSpMk id="8" creationId="{71F756AF-3E91-6A85-0784-21A7916EEC44}"/>
          </ac:grpSpMkLst>
        </pc:grpChg>
        <pc:grpChg chg="del mod">
          <ac:chgData name="Opher Donchin" userId="37446733-118c-46f6-b903-027425f2ef02" providerId="ADAL" clId="{E3BB236E-CA95-4569-B874-2448D62E87CC}" dt="2025-04-01T09:27:04.816" v="2845" actId="478"/>
          <ac:grpSpMkLst>
            <pc:docMk/>
            <pc:sldMk cId="1996836460" sldId="321"/>
            <ac:grpSpMk id="11" creationId="{39A9EAFA-646A-2107-CC9C-9B71C3F7BD62}"/>
          </ac:grpSpMkLst>
        </pc:grpChg>
        <pc:grpChg chg="mod">
          <ac:chgData name="Opher Donchin" userId="37446733-118c-46f6-b903-027425f2ef02" providerId="ADAL" clId="{E3BB236E-CA95-4569-B874-2448D62E87CC}" dt="2025-04-01T09:26:08.353" v="2840" actId="164"/>
          <ac:grpSpMkLst>
            <pc:docMk/>
            <pc:sldMk cId="1996836460" sldId="321"/>
            <ac:grpSpMk id="14" creationId="{040FA331-32D2-2B06-FABE-71C3A661E60F}"/>
          </ac:grpSpMkLst>
        </pc:grpChg>
        <pc:grpChg chg="add del mod">
          <ac:chgData name="Opher Donchin" userId="37446733-118c-46f6-b903-027425f2ef02" providerId="ADAL" clId="{E3BB236E-CA95-4569-B874-2448D62E87CC}" dt="2025-04-01T09:26:55.907" v="2844" actId="165"/>
          <ac:grpSpMkLst>
            <pc:docMk/>
            <pc:sldMk cId="1996836460" sldId="321"/>
            <ac:grpSpMk id="46" creationId="{85C7EEA9-B0D1-CFE6-8B79-5A4053D5A704}"/>
          </ac:grpSpMkLst>
        </pc:grpChg>
        <pc:picChg chg="add mod">
          <ac:chgData name="Opher Donchin" userId="37446733-118c-46f6-b903-027425f2ef02" providerId="ADAL" clId="{E3BB236E-CA95-4569-B874-2448D62E87CC}" dt="2025-04-01T09:25:09.074" v="2834"/>
          <ac:picMkLst>
            <pc:docMk/>
            <pc:sldMk cId="1996836460" sldId="321"/>
            <ac:picMk id="6" creationId="{EA0CE3D8-752F-77D1-7BE0-2D825D41A204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05A1C5-5942-45C4-90F6-0114862065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F6A899A-039E-4824-AB30-131457074A9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BDD8C0B-C320-4531-9FB1-5BEE016F70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0F86A956-0755-4FCA-B937-B947CE68AB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BE364FB4-7E89-47D7-8C03-D7685F7905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87B97F43-7895-4629-B721-C75CE8CA82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458BED-C3F4-42FE-9C8B-6124B9601756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D25EBFC3-D9CE-44E9-BA97-15E4BD65D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90716D0F-8F2D-4A64-8B4A-22BE2FC77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4A7933F-C254-49EA-A796-F1347BB4D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FAA134-65D2-4284-BC5E-0DB01FDE7EA8}" type="slidenum">
              <a:rPr lang="he-IL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061A24-F687-4985-BF12-A97984363F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EE4DC8-C618-4BB8-B843-B7E1C7BAB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78170C-411D-4AEE-ADA4-14C11F981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5DA55-E62E-4AAE-9556-8D7643C14BF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43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4163C6-5977-46C8-B2D4-099C9B1AE8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C9A2B5-5662-4979-B999-06A6170D3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F80E1-0B8D-4C89-AE6B-1E6534D52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1F329-3542-48B3-ACC2-9E3E2824EFA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706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013235-FACA-4180-86CB-6C4100B92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453720-F053-4732-8A5E-F45C253AB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058E70-BFA2-47E3-AA7E-C680E00B8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01961-B64E-44B4-AC1D-C9598276673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915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FB4B8B-F9E3-4C82-92BE-E1117213B9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2C4511-74E6-44BF-A299-FDA425B5E4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65E855-2B81-4BCC-8988-10BC1EEF7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08130-B850-4002-827E-42D5DD1DADE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25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2899F2-CA65-4F12-99A0-D8FBBE636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2CC38A-E9AA-4E6B-8990-E195FCF16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48AED6-EE61-40AB-AEBD-B86CE0ED6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544AC-4EBA-4556-9039-6805EB94BFF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832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C42AAB-D9C4-4461-A9A5-1BA78A66BF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C666CE-9F35-4F64-B55D-71AA4BE4AC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0806C1-D4C3-4F98-8204-25D738EAF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1412C-199A-4FF9-8ABE-E4B2DD433C1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727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70E8B7-7C9D-4121-98FB-5CBF2DEAA5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BFCA8CE-309B-4CDE-A6A2-48D82EF212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F7BD99-498A-4231-8B70-249411596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1C3C5-3851-4707-83F1-9C1778F37DBA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855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299413-074C-4ED2-AC76-ADF43B214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4C5661-AAF8-4D09-AE65-580E154EED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1909FA-8D92-4C3B-AC23-7B466FFD5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A2DC4-6926-44D1-8147-99398DA66F0B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85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D36C78-7127-4F51-9D9E-AAEA46107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D7C285-92C9-46BE-944C-F0842C0AF1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EA5337-09CE-4B77-BB6B-0400BA9ED9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37AB6-F4C4-463C-ADF6-CCB4B685D0F1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390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5887C7-A9D9-4986-8E8E-06C9A2172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9A10C1-4E5E-46EC-BBAA-CE7E297C7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A59F6C-D22A-4432-AFDE-1CF4111A53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FA6F-6955-4828-BC59-F9DC6D51C3E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25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3176F8-5B5E-49C2-B2CB-960AC1DCA8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CCC34E-A7BD-4A32-BBB7-4EFBCA37A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6D4F7E-649F-4555-BC25-75A000446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8D143-F5E5-46D1-894E-0B8746A33A3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72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DE2111E-AAC7-4F64-A014-7B11ACCAC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038967-A466-4EDA-9227-0C87ED723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BB0536-2D85-43B6-BDDF-F86444FEAB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027DC75-4B7D-4254-8FA8-0F36C86EAF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DB39F-38E2-4FA1-BA09-A19E540F3A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35D27D-3792-4BF7-B46E-723D255FD5B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0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2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4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7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6.svg"/><Relationship Id="rId7" Type="http://schemas.openxmlformats.org/officeDocument/2006/relationships/image" Target="../media/image28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6.svg"/><Relationship Id="rId7" Type="http://schemas.openxmlformats.org/officeDocument/2006/relationships/image" Target="../media/image41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7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3.e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3.w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0.png"/><Relationship Id="rId4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3.w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76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6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2.w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76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72.w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2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3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3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89.png"/><Relationship Id="rId7" Type="http://schemas.openxmlformats.org/officeDocument/2006/relationships/image" Target="../media/image91.w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3.wmf"/><Relationship Id="rId5" Type="http://schemas.openxmlformats.org/officeDocument/2006/relationships/image" Target="../media/image90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3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5.wmf"/><Relationship Id="rId2" Type="http://schemas.openxmlformats.org/officeDocument/2006/relationships/image" Target="../media/image88.png"/><Relationship Id="rId16" Type="http://schemas.openxmlformats.org/officeDocument/2006/relationships/image" Target="../media/image9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9.wmf"/><Relationship Id="rId2" Type="http://schemas.openxmlformats.org/officeDocument/2006/relationships/image" Target="../media/image88.png"/><Relationship Id="rId16" Type="http://schemas.openxmlformats.org/officeDocument/2006/relationships/image" Target="../media/image10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8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4.wmf"/><Relationship Id="rId3" Type="http://schemas.openxmlformats.org/officeDocument/2006/relationships/image" Target="../media/image102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oorepants.info/blog/npendulum.html" TargetMode="External"/><Relationship Id="rId2" Type="http://schemas.openxmlformats.org/officeDocument/2006/relationships/hyperlink" Target="http://bencaine.me/maddux/tutorial.html" TargetMode="Externa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18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3ECDEB1-0D6D-4B3F-9569-A322228743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dels of the motor system</a:t>
            </a:r>
            <a:br>
              <a:rPr lang="en-US" altLang="en-US" dirty="0"/>
            </a:br>
            <a:r>
              <a:rPr lang="en-US" altLang="en-US" dirty="0"/>
              <a:t>Kinematics and Dynamic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ED8C8E1-2336-40DA-97F6-BAA5DB73836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pring 2025</a:t>
            </a:r>
          </a:p>
          <a:p>
            <a:pPr eaLnBrk="1" hangingPunct="1"/>
            <a:r>
              <a:rPr lang="en-US" altLang="en-US" dirty="0"/>
              <a:t>Opher Donch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D5378A-016F-4EA0-A6C1-FB5AF345F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position and velocit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6A5A27-B1B8-4E2C-BC16-4BD3872A60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36712"/>
          </a:xfrm>
        </p:spPr>
        <p:txBody>
          <a:bodyPr/>
          <a:lstStyle/>
          <a:p>
            <a:r>
              <a:rPr lang="en-US" dirty="0"/>
              <a:t>Position the joints</a:t>
            </a:r>
          </a:p>
          <a:p>
            <a:r>
              <a:rPr lang="en-US" dirty="0"/>
              <a:t>Joint angular velocity gives hand veloc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3FED4F-5C28-4B4D-A2C7-91528F6AA1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430991" y="3479906"/>
            <a:ext cx="3915976" cy="230425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11F3CA-8C5C-4B31-9ADE-A01D297B3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95427"/>
              </p:ext>
            </p:extLst>
          </p:nvPr>
        </p:nvGraphicFramePr>
        <p:xfrm>
          <a:off x="475590" y="4171401"/>
          <a:ext cx="11255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28600" progId="Equation.DSMT4">
                  <p:embed/>
                </p:oleObj>
              </mc:Choice>
              <mc:Fallback>
                <p:oleObj name="Equation" r:id="rId4" imgW="2793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11F3CA-8C5C-4B31-9ADE-A01D297B3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590" y="4171401"/>
                        <a:ext cx="112553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0C29617-15A5-4F26-8B2D-A03783DF4960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1601128" y="4631776"/>
            <a:ext cx="810632" cy="0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5204453-DA8D-49E1-8FC7-F72F7B5F7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30118"/>
              </p:ext>
            </p:extLst>
          </p:nvPr>
        </p:nvGraphicFramePr>
        <p:xfrm>
          <a:off x="7380288" y="3997325"/>
          <a:ext cx="11763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507960" progId="Equation.DSMT4">
                  <p:embed/>
                </p:oleObj>
              </mc:Choice>
              <mc:Fallback>
                <p:oleObj name="Equation" r:id="rId6" imgW="46980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5204453-DA8D-49E1-8FC7-F72F7B5F7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0288" y="3997325"/>
                        <a:ext cx="11763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5BA1439-5C55-4161-B5AB-6B84EBBDC56C}"/>
              </a:ext>
            </a:extLst>
          </p:cNvPr>
          <p:cNvCxnSpPr>
            <a:cxnSpLocks/>
          </p:cNvCxnSpPr>
          <p:nvPr/>
        </p:nvCxnSpPr>
        <p:spPr>
          <a:xfrm>
            <a:off x="6366198" y="4603866"/>
            <a:ext cx="1014114" cy="0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10705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D5378A-016F-4EA0-A6C1-FB5AF345F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kinematics full transform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6A5A27-B1B8-4E2C-BC16-4BD3872A60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36712"/>
          </a:xfrm>
        </p:spPr>
        <p:txBody>
          <a:bodyPr/>
          <a:lstStyle/>
          <a:p>
            <a:r>
              <a:rPr lang="en-US" dirty="0"/>
              <a:t>Position the joints</a:t>
            </a:r>
          </a:p>
          <a:p>
            <a:r>
              <a:rPr lang="en-US" dirty="0"/>
              <a:t>Joint angular velocity and acceleration</a:t>
            </a:r>
          </a:p>
          <a:p>
            <a:pPr lvl="1"/>
            <a:r>
              <a:rPr lang="en-US" dirty="0"/>
              <a:t>Give hand velocity and acceler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3FED4F-5C28-4B4D-A2C7-91528F6AA1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430991" y="3479906"/>
            <a:ext cx="3915976" cy="230425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11F3CA-8C5C-4B31-9ADE-A01D297B3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18458"/>
              </p:ext>
            </p:extLst>
          </p:nvPr>
        </p:nvGraphicFramePr>
        <p:xfrm>
          <a:off x="195263" y="4171950"/>
          <a:ext cx="1689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11F3CA-8C5C-4B31-9ADE-A01D297B3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3" y="4171950"/>
                        <a:ext cx="16891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0C29617-15A5-4F26-8B2D-A03783DF4960}"/>
              </a:ext>
            </a:extLst>
          </p:cNvPr>
          <p:cNvCxnSpPr>
            <a:cxnSpLocks/>
            <a:stCxn id="5" idx="3"/>
          </p:cNvCxnSpPr>
          <p:nvPr/>
        </p:nvCxnSpPr>
        <p:spPr>
          <a:xfrm flipV="1">
            <a:off x="1884363" y="4631776"/>
            <a:ext cx="527397" cy="549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5204453-DA8D-49E1-8FC7-F72F7B5F7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24295"/>
              </p:ext>
            </p:extLst>
          </p:nvPr>
        </p:nvGraphicFramePr>
        <p:xfrm>
          <a:off x="7364413" y="3663950"/>
          <a:ext cx="120808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774360" progId="Equation.DSMT4">
                  <p:embed/>
                </p:oleObj>
              </mc:Choice>
              <mc:Fallback>
                <p:oleObj name="Equation" r:id="rId6" imgW="482400" imgH="774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5204453-DA8D-49E1-8FC7-F72F7B5F7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4413" y="3663950"/>
                        <a:ext cx="1208087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5BA1439-5C55-4161-B5AB-6B84EBBDC56C}"/>
              </a:ext>
            </a:extLst>
          </p:cNvPr>
          <p:cNvCxnSpPr>
            <a:cxnSpLocks/>
          </p:cNvCxnSpPr>
          <p:nvPr/>
        </p:nvCxnSpPr>
        <p:spPr>
          <a:xfrm>
            <a:off x="6366198" y="4603866"/>
            <a:ext cx="1014114" cy="0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11739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CE64CD5F-98CA-4339-8DF7-3DF9C0501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for position and velocity</a:t>
            </a:r>
            <a:endParaRPr lang="en-IL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5103871-E019-551F-2FD6-8E6F6360DF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606875"/>
            <a:ext cx="8229600" cy="85244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se equations give us hand position and velocity for any angular position and velocit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35AE5B-1185-4ECD-99AD-72B97352EE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4313" y="1354484"/>
            <a:ext cx="3422765" cy="201403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A51DE6-C079-43FF-9824-E0196DC2B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85547"/>
              </p:ext>
            </p:extLst>
          </p:nvPr>
        </p:nvGraphicFramePr>
        <p:xfrm>
          <a:off x="1403648" y="3506316"/>
          <a:ext cx="5787405" cy="85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A51DE6-C079-43FF-9824-E0196DC2B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3506316"/>
                        <a:ext cx="5787405" cy="85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F8EA1B0-C306-4500-A790-C2B94B288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28149"/>
              </p:ext>
            </p:extLst>
          </p:nvPr>
        </p:nvGraphicFramePr>
        <p:xfrm>
          <a:off x="1403648" y="4508431"/>
          <a:ext cx="6478544" cy="85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F8EA1B0-C306-4500-A790-C2B94B288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48" y="4508431"/>
                        <a:ext cx="6478544" cy="85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06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CE64CD5F-98CA-4339-8DF7-3DF9C0501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ized equations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35AE5B-1185-4ECD-99AD-72B97352EE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4313" y="1354484"/>
            <a:ext cx="3422765" cy="201403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A51DE6-C079-43FF-9824-E0196DC2B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800" y="3247034"/>
          <a:ext cx="2973313" cy="133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A51DE6-C079-43FF-9824-E0196DC2B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800" y="3247034"/>
                        <a:ext cx="2973313" cy="133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01D5626-65C3-4038-8E45-712C31074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38" y="4869160"/>
          <a:ext cx="3293448" cy="133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507960" progId="Equation.DSMT4">
                  <p:embed/>
                </p:oleObj>
              </mc:Choice>
              <mc:Fallback>
                <p:oleObj name="Equation" r:id="rId6" imgW="125712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01D5626-65C3-4038-8E45-712C31074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5238" y="4869160"/>
                        <a:ext cx="3293448" cy="1330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56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CE64CD5F-98CA-4339-8DF7-3DF9C0501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From forward kinematics to a Jacobian</a:t>
            </a:r>
            <a:endParaRPr lang="en-IL" sz="3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35AE5B-1185-4ECD-99AD-72B97352EE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4313" y="1354484"/>
            <a:ext cx="3422765" cy="201403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A51DE6-C079-43FF-9824-E0196DC2B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92587"/>
              </p:ext>
            </p:extLst>
          </p:nvPr>
        </p:nvGraphicFramePr>
        <p:xfrm>
          <a:off x="4549761" y="2098313"/>
          <a:ext cx="2973313" cy="133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A51DE6-C079-43FF-9824-E0196DC2B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9761" y="2098313"/>
                        <a:ext cx="2973313" cy="133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01D5626-65C3-4038-8E45-712C31074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42538"/>
              </p:ext>
            </p:extLst>
          </p:nvPr>
        </p:nvGraphicFramePr>
        <p:xfrm>
          <a:off x="4686072" y="4005064"/>
          <a:ext cx="2860675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863280" progId="Equation.DSMT4">
                  <p:embed/>
                </p:oleObj>
              </mc:Choice>
              <mc:Fallback>
                <p:oleObj name="Equation" r:id="rId6" imgW="109188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01D5626-65C3-4038-8E45-712C31074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072" y="4005064"/>
                        <a:ext cx="2860675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361B608-CD04-06AE-B33F-01ED146E7CA2}"/>
              </a:ext>
            </a:extLst>
          </p:cNvPr>
          <p:cNvSpPr txBox="1"/>
          <p:nvPr/>
        </p:nvSpPr>
        <p:spPr>
          <a:xfrm>
            <a:off x="379445" y="4814596"/>
            <a:ext cx="3116425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The Jacobian is the derivative of hand position with respect to joint ang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589436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CE64CD5F-98CA-4339-8DF7-3DF9C0501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velocity in terms of the Jacobian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35AE5B-1185-4ECD-99AD-72B97352EE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4313" y="1354484"/>
            <a:ext cx="3422765" cy="201403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A51DE6-C079-43FF-9824-E0196DC2B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9761" y="2098313"/>
          <a:ext cx="2973313" cy="133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A51DE6-C079-43FF-9824-E0196DC2B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9761" y="2098313"/>
                        <a:ext cx="2973313" cy="133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01D5626-65C3-4038-8E45-712C31074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21141"/>
              </p:ext>
            </p:extLst>
          </p:nvPr>
        </p:nvGraphicFramePr>
        <p:xfrm>
          <a:off x="4572000" y="4293096"/>
          <a:ext cx="256063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507960" progId="Equation.DSMT4">
                  <p:embed/>
                </p:oleObj>
              </mc:Choice>
              <mc:Fallback>
                <p:oleObj name="Equation" r:id="rId6" imgW="97776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01D5626-65C3-4038-8E45-712C31074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4293096"/>
                        <a:ext cx="2560637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88933A-4295-4BAE-8781-3E6B0240D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02825"/>
              </p:ext>
            </p:extLst>
          </p:nvPr>
        </p:nvGraphicFramePr>
        <p:xfrm>
          <a:off x="683568" y="4434761"/>
          <a:ext cx="2304256" cy="208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863280" progId="Equation.DSMT4">
                  <p:embed/>
                </p:oleObj>
              </mc:Choice>
              <mc:Fallback>
                <p:oleObj name="Equation" r:id="rId8" imgW="952200" imgH="863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88933A-4295-4BAE-8781-3E6B0240D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68" y="4434761"/>
                        <a:ext cx="2304256" cy="2089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61B6432-2D72-4961-A8CA-4CA169A443AB}"/>
              </a:ext>
            </a:extLst>
          </p:cNvPr>
          <p:cNvSpPr txBox="1"/>
          <p:nvPr/>
        </p:nvSpPr>
        <p:spPr>
          <a:xfrm>
            <a:off x="245706" y="3617372"/>
            <a:ext cx="3000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efining the Jacobian</a:t>
            </a:r>
            <a:endParaRPr lang="en-IL" sz="1200" dirty="0"/>
          </a:p>
        </p:txBody>
      </p:sp>
    </p:spTree>
    <p:extLst>
      <p:ext uri="{BB962C8B-B14F-4D97-AF65-F5344CB8AC3E}">
        <p14:creationId xmlns:p14="http://schemas.microsoft.com/office/powerpoint/2010/main" val="14543184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5FECA-3636-4AE0-8172-0BB2279A81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ting a Jacobian symbolically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40EC7F-14CF-7118-9F63-AE81A53250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07842"/>
                <a:ext cx="8229600" cy="532656"/>
              </a:xfrm>
            </p:spPr>
            <p:txBody>
              <a:bodyPr/>
              <a:lstStyle/>
              <a:p>
                <a:r>
                  <a:rPr lang="en-US" dirty="0"/>
                  <a:t>Using </a:t>
                </a:r>
                <a:r>
                  <a:rPr lang="en-US" dirty="0" err="1">
                    <a:highlight>
                      <a:srgbClr val="C0C0C0"/>
                    </a:highlight>
                  </a:rPr>
                  <a:t>sympy.diff</a:t>
                </a:r>
                <a:r>
                  <a:rPr lang="en-US" dirty="0"/>
                  <a:t> to comput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𝜃</m:t>
                        </m:r>
                      </m:den>
                    </m:f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40EC7F-14CF-7118-9F63-AE81A53250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07842"/>
                <a:ext cx="8229600" cy="532656"/>
              </a:xfrm>
              <a:blipFill>
                <a:blip r:embed="rId2"/>
                <a:stretch>
                  <a:fillRect l="-1704" t="-14943" b="-4712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9D6BFC9-063D-4834-88E0-17C0F00281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132856"/>
            <a:ext cx="6029325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4329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C3BBF1-4EC5-4052-ADA1-F5B3BDFBC3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ly evaluating symbolic derivativ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D667F2-5FD7-BA57-E361-7C2F9F07F6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2999"/>
          </a:xfrm>
        </p:spPr>
        <p:txBody>
          <a:bodyPr/>
          <a:lstStyle/>
          <a:p>
            <a:r>
              <a:rPr lang="en-US" sz="2400" dirty="0"/>
              <a:t>Symbolic processing →</a:t>
            </a:r>
          </a:p>
          <a:p>
            <a:pPr lvl="1"/>
            <a:r>
              <a:rPr lang="en-US" sz="2000" dirty="0"/>
              <a:t>Substitute values→</a:t>
            </a:r>
          </a:p>
          <a:p>
            <a:pPr lvl="2"/>
            <a:r>
              <a:rPr lang="en-US" sz="1800" dirty="0"/>
              <a:t>Evaluate symbolic </a:t>
            </a:r>
            <a:r>
              <a:rPr lang="en-US" sz="1800" dirty="0" err="1"/>
              <a:t>prerocesing</a:t>
            </a:r>
            <a:r>
              <a:rPr lang="en-US" sz="1800" dirty="0"/>
              <a:t>→</a:t>
            </a:r>
          </a:p>
          <a:p>
            <a:pPr lvl="3"/>
            <a:r>
              <a:rPr lang="en-US" sz="1600" dirty="0"/>
              <a:t>Get numbers</a:t>
            </a:r>
            <a:endParaRPr lang="he-IL" sz="1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D7106D-1FCB-459D-A3B1-C979035EF0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9959" y="2721321"/>
            <a:ext cx="4878617" cy="394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3751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AB895-C059-4C3F-9AFB-B6DD768FCA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tting numerical answers from </a:t>
            </a:r>
            <a:r>
              <a:rPr lang="en-US" err="1"/>
              <a:t>sympy</a:t>
            </a:r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D1DD29-8D55-453B-9968-8303C5BFDD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710" y="2382898"/>
            <a:ext cx="4005555" cy="26197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D204DC-9585-44B0-AF57-EDE084E7DA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420888"/>
            <a:ext cx="4005555" cy="226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9561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19082-3BBE-4152-B7A8-FB271E2EA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6410131" cy="648238"/>
          </a:xfrm>
        </p:spPr>
        <p:txBody>
          <a:bodyPr/>
          <a:lstStyle/>
          <a:p>
            <a:r>
              <a:rPr lang="en-US" dirty="0"/>
              <a:t>Acceleration</a:t>
            </a:r>
            <a:endParaRPr lang="en-IL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E5B5EE-E738-442A-A45E-3A13F8714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0770"/>
              </p:ext>
            </p:extLst>
          </p:nvPr>
        </p:nvGraphicFramePr>
        <p:xfrm>
          <a:off x="1115617" y="2741860"/>
          <a:ext cx="2042517" cy="68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53800" progId="Equation.DSMT4">
                  <p:embed/>
                </p:oleObj>
              </mc:Choice>
              <mc:Fallback>
                <p:oleObj name="Equation" r:id="rId2" imgW="7617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EE5B5EE-E738-442A-A45E-3A13F8714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5617" y="2741860"/>
                        <a:ext cx="2042517" cy="680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F50B92-81AD-431D-8A2C-4B12DB118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81111"/>
              </p:ext>
            </p:extLst>
          </p:nvPr>
        </p:nvGraphicFramePr>
        <p:xfrm>
          <a:off x="1115617" y="1268760"/>
          <a:ext cx="2592288" cy="115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3303" imgH="1330665" progId="Equation.DSMT4">
                  <p:embed/>
                </p:oleObj>
              </mc:Choice>
              <mc:Fallback>
                <p:oleObj name="Equation" r:id="rId4" imgW="2973303" imgH="133066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F50B92-81AD-431D-8A2C-4B12DB118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7" y="1268760"/>
                        <a:ext cx="2592288" cy="1159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20F5A9-FB3D-4A6C-A65B-459BCB63A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33687"/>
              </p:ext>
            </p:extLst>
          </p:nvPr>
        </p:nvGraphicFramePr>
        <p:xfrm>
          <a:off x="1062199" y="4105388"/>
          <a:ext cx="33699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20F5A9-FB3D-4A6C-A65B-459BCB63A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199" y="4105388"/>
                        <a:ext cx="336997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11AD95-E239-4796-80A3-95D9805C3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84806"/>
              </p:ext>
            </p:extLst>
          </p:nvPr>
        </p:nvGraphicFramePr>
        <p:xfrm>
          <a:off x="5642113" y="1506625"/>
          <a:ext cx="2528541" cy="86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911AD95-E239-4796-80A3-95D9805C3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42113" y="1506625"/>
                        <a:ext cx="2528541" cy="861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9D82B5-7C9E-48A2-B591-783A1872D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26855"/>
              </p:ext>
            </p:extLst>
          </p:nvPr>
        </p:nvGraphicFramePr>
        <p:xfrm>
          <a:off x="6461521" y="2482899"/>
          <a:ext cx="156686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838080" progId="Equation.DSMT4">
                  <p:embed/>
                </p:oleObj>
              </mc:Choice>
              <mc:Fallback>
                <p:oleObj name="Equation" r:id="rId10" imgW="69840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99D82B5-7C9E-48A2-B591-783A1872D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61521" y="2482899"/>
                        <a:ext cx="1566862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782810-156B-4673-9326-107EC379D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625105"/>
              </p:ext>
            </p:extLst>
          </p:nvPr>
        </p:nvGraphicFramePr>
        <p:xfrm>
          <a:off x="6461521" y="4835027"/>
          <a:ext cx="1979332" cy="103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457200" progId="Equation.DSMT4">
                  <p:embed/>
                </p:oleObj>
              </mc:Choice>
              <mc:Fallback>
                <p:oleObj name="Equation" r:id="rId12" imgW="87624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782810-156B-4673-9326-107EC379D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61521" y="4835027"/>
                        <a:ext cx="1979332" cy="1032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56B631C-7D2B-71F8-6C16-3D8D92A357CA}"/>
              </a:ext>
            </a:extLst>
          </p:cNvPr>
          <p:cNvSpPr txBox="1"/>
          <p:nvPr/>
        </p:nvSpPr>
        <p:spPr>
          <a:xfrm>
            <a:off x="449120" y="3736056"/>
            <a:ext cx="508504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/>
              <a:t>Acceleration is the derivative of the velocity</a:t>
            </a:r>
            <a:endParaRPr lang="he-IL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D15001-2F02-CEC1-4E0C-BB5B4F67CA73}"/>
              </a:ext>
            </a:extLst>
          </p:cNvPr>
          <p:cNvSpPr txBox="1"/>
          <p:nvPr/>
        </p:nvSpPr>
        <p:spPr>
          <a:xfrm>
            <a:off x="5790950" y="860808"/>
            <a:ext cx="2908003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We need the derivative of the Jacobian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305482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FBC10D-EB44-A69D-BF64-D7C64F5B2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Muscles to Movement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05CB72-1AC7-784B-EFE4-EB4060B3DD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536371"/>
          </a:xfrm>
        </p:spPr>
        <p:txBody>
          <a:bodyPr/>
          <a:lstStyle/>
          <a:p>
            <a:r>
              <a:rPr lang="en-US" sz="2400" dirty="0"/>
              <a:t>Last week:</a:t>
            </a:r>
          </a:p>
          <a:p>
            <a:pPr lvl="1"/>
            <a:r>
              <a:rPr lang="en-US" sz="2000" dirty="0"/>
              <a:t>How muscles generate force and torque</a:t>
            </a:r>
          </a:p>
          <a:p>
            <a:pPr lvl="2"/>
            <a:r>
              <a:rPr lang="en-US" sz="1800" dirty="0"/>
              <a:t>Muscle complexity</a:t>
            </a:r>
          </a:p>
          <a:p>
            <a:pPr lvl="2"/>
            <a:r>
              <a:rPr lang="en-US" sz="1800" dirty="0"/>
              <a:t>Hill-type models</a:t>
            </a:r>
          </a:p>
          <a:p>
            <a:r>
              <a:rPr lang="en-US" sz="2400" dirty="0"/>
              <a:t>Today:</a:t>
            </a:r>
          </a:p>
          <a:p>
            <a:pPr lvl="1"/>
            <a:r>
              <a:rPr lang="en-US" sz="2000" dirty="0"/>
              <a:t>How movements happen when we apply force and torque</a:t>
            </a:r>
            <a:endParaRPr lang="he-IL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E490E-A62D-0BAA-4E91-C851EB6AC0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9832" y="4012162"/>
            <a:ext cx="5572568" cy="2607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3913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B183D-EED3-4DB2-9157-05656628E9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mbolic derivative of </a:t>
            </a:r>
            <a:r>
              <a:rPr lang="en-US" err="1"/>
              <a:t>jacobian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F17292-549A-4A62-92B8-EA47145C6C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9248" y="1844824"/>
            <a:ext cx="6173960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9095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A7B81-122F-42C8-AE56-513800B62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acceleration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A0A4F2-4E53-4B91-8CE2-9A863DD8BF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586" y="1772816"/>
            <a:ext cx="4948827" cy="4005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2678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8EE42-B5ED-4063-9784-6BDE21969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769373-74C5-478A-9B61-5014312D98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verse kinematics</a:t>
            </a:r>
          </a:p>
          <a:p>
            <a:pPr lvl="1"/>
            <a:r>
              <a:rPr lang="en-US" dirty="0"/>
              <a:t>What joint angles will bring the hand to the right place?</a:t>
            </a:r>
          </a:p>
          <a:p>
            <a:pPr lvl="1"/>
            <a:r>
              <a:rPr lang="en-US" dirty="0"/>
              <a:t>How fast should I get there?</a:t>
            </a:r>
          </a:p>
        </p:txBody>
      </p:sp>
    </p:spTree>
    <p:extLst>
      <p:ext uri="{BB962C8B-B14F-4D97-AF65-F5344CB8AC3E}">
        <p14:creationId xmlns:p14="http://schemas.microsoft.com/office/powerpoint/2010/main" val="1795771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D5378A-016F-4EA0-A6C1-FB5AF345F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kinematics: posi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6A5A27-B1B8-4E2C-BC16-4BD3872A60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36712"/>
          </a:xfrm>
        </p:spPr>
        <p:txBody>
          <a:bodyPr/>
          <a:lstStyle/>
          <a:p>
            <a:r>
              <a:rPr lang="en-US" dirty="0"/>
              <a:t>I have position of the hand</a:t>
            </a:r>
          </a:p>
          <a:p>
            <a:pPr lvl="1"/>
            <a:r>
              <a:rPr lang="en-US" dirty="0"/>
              <a:t>What are the joint angles?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3FED4F-5C28-4B4D-A2C7-91528F6AA1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430991" y="2924944"/>
            <a:ext cx="3915976" cy="230425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11F3CA-8C5C-4B31-9ADE-A01D297B3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637424"/>
              </p:ext>
            </p:extLst>
          </p:nvPr>
        </p:nvGraphicFramePr>
        <p:xfrm>
          <a:off x="1043608" y="3719145"/>
          <a:ext cx="511324" cy="71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11F3CA-8C5C-4B31-9ADE-A01D297B3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3719145"/>
                        <a:ext cx="511324" cy="715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0C29617-15A5-4F26-8B2D-A03783DF4960}"/>
              </a:ext>
            </a:extLst>
          </p:cNvPr>
          <p:cNvCxnSpPr>
            <a:cxnSpLocks/>
            <a:stCxn id="4" idx="1"/>
            <a:endCxn id="5" idx="3"/>
          </p:cNvCxnSpPr>
          <p:nvPr/>
        </p:nvCxnSpPr>
        <p:spPr>
          <a:xfrm flipH="1">
            <a:off x="1554932" y="4077072"/>
            <a:ext cx="856828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5204453-DA8D-49E1-8FC7-F72F7B5F7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55842"/>
              </p:ext>
            </p:extLst>
          </p:nvPr>
        </p:nvGraphicFramePr>
        <p:xfrm>
          <a:off x="7380312" y="3774965"/>
          <a:ext cx="1176629" cy="6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5204453-DA8D-49E1-8FC7-F72F7B5F7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0312" y="3774965"/>
                        <a:ext cx="1176629" cy="6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5BA1439-5C55-4161-B5AB-6B84EBBDC56C}"/>
              </a:ext>
            </a:extLst>
          </p:cNvPr>
          <p:cNvCxnSpPr>
            <a:cxnSpLocks/>
            <a:stCxn id="10" idx="1"/>
            <a:endCxn id="4" idx="3"/>
          </p:cNvCxnSpPr>
          <p:nvPr/>
        </p:nvCxnSpPr>
        <p:spPr>
          <a:xfrm flipH="1">
            <a:off x="6366198" y="4077072"/>
            <a:ext cx="101411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62709C-464C-4C11-9E1F-4E0FD1A6F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33652"/>
              </p:ext>
            </p:extLst>
          </p:nvPr>
        </p:nvGraphicFramePr>
        <p:xfrm>
          <a:off x="2987824" y="5373216"/>
          <a:ext cx="1890092" cy="93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482400" progId="Equation.DSMT4">
                  <p:embed/>
                </p:oleObj>
              </mc:Choice>
              <mc:Fallback>
                <p:oleObj name="Equation" r:id="rId8" imgW="97776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62709C-464C-4C11-9E1F-4E0FD1A6F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824" y="5373216"/>
                        <a:ext cx="1890092" cy="93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98E155-7B01-AF74-C5BA-FF04494F782D}"/>
                  </a:ext>
                </a:extLst>
              </p:cNvPr>
              <p:cNvSpPr txBox="1"/>
              <p:nvPr/>
            </p:nvSpPr>
            <p:spPr>
              <a:xfrm>
                <a:off x="5675699" y="5181602"/>
                <a:ext cx="3094653" cy="107022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000" dirty="0"/>
                  <a:t>This only works if:</a:t>
                </a:r>
              </a:p>
              <a:p>
                <a:pPr marL="285750" indent="-285750">
                  <a:buFontTx/>
                  <a:buChar char="-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marL="285750" indent="-285750">
                  <a:buFontTx/>
                  <a:buChar char="-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he-IL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he-IL" sz="20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he-IL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98E155-7B01-AF74-C5BA-FF04494F78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699" y="5181602"/>
                <a:ext cx="3094653" cy="1070229"/>
              </a:xfrm>
              <a:prstGeom prst="rect">
                <a:avLst/>
              </a:prstGeom>
              <a:blipFill>
                <a:blip r:embed="rId10"/>
                <a:stretch>
                  <a:fillRect l="-1969" t="-2273" b="-568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608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6196DD-E687-454D-9CF5-249EA84E5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kinematics: angular velocity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1EAFBE9-46B5-4449-9F8C-B405C6B75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83636"/>
              </p:ext>
            </p:extLst>
          </p:nvPr>
        </p:nvGraphicFramePr>
        <p:xfrm>
          <a:off x="1520754" y="1640869"/>
          <a:ext cx="216024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2414" imgH="681375" progId="Equation.DSMT4">
                  <p:embed/>
                </p:oleObj>
              </mc:Choice>
              <mc:Fallback>
                <p:oleObj name="Equation" r:id="rId2" imgW="2042414" imgH="68137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1EAFBE9-46B5-4449-9F8C-B405C6B75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0754" y="1640869"/>
                        <a:ext cx="2160242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CB8B05-B86C-4B95-825C-58B675374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27894"/>
              </p:ext>
            </p:extLst>
          </p:nvPr>
        </p:nvGraphicFramePr>
        <p:xfrm>
          <a:off x="1520754" y="2589465"/>
          <a:ext cx="2232248" cy="65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CB8B05-B86C-4B95-825C-58B675374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0754" y="2589465"/>
                        <a:ext cx="2232248" cy="65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08D9593-BE77-490D-BFCA-B159C0D66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12829"/>
              </p:ext>
            </p:extLst>
          </p:nvPr>
        </p:nvGraphicFramePr>
        <p:xfrm>
          <a:off x="755576" y="3861048"/>
          <a:ext cx="5262563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774360" progId="Equation.DSMT4">
                  <p:embed/>
                </p:oleObj>
              </mc:Choice>
              <mc:Fallback>
                <p:oleObj name="Equation" r:id="rId6" imgW="2450880" imgH="774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08D9593-BE77-490D-BFCA-B159C0D66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3861048"/>
                        <a:ext cx="5262563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C0E4931-C21A-F940-FE9D-B69893D1B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12543"/>
              </p:ext>
            </p:extLst>
          </p:nvPr>
        </p:nvGraphicFramePr>
        <p:xfrm>
          <a:off x="2983646" y="5763218"/>
          <a:ext cx="2715405" cy="78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04560" progId="Equation.DSMT4">
                  <p:embed/>
                </p:oleObj>
              </mc:Choice>
              <mc:Fallback>
                <p:oleObj name="Equation" r:id="rId8" imgW="105408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C0E4931-C21A-F940-FE9D-B69893D1B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3646" y="5763218"/>
                        <a:ext cx="2715405" cy="785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32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7811F-173D-4E53-9F0F-E993B0C90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 pseudo-inverse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3E19268-8C6C-426F-AC4C-D750719E9C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583" y="3616231"/>
            <a:ext cx="4892662" cy="184269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A2D3E6E-4C0C-402B-B3A4-759E9A0318E0}"/>
              </a:ext>
            </a:extLst>
          </p:cNvPr>
          <p:cNvSpPr txBox="1"/>
          <p:nvPr/>
        </p:nvSpPr>
        <p:spPr>
          <a:xfrm>
            <a:off x="2555359" y="5571092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0" dirty="0" err="1">
                <a:solidFill>
                  <a:srgbClr val="FF8000"/>
                </a:solidFill>
                <a:highlight>
                  <a:srgbClr val="FFFFFF"/>
                </a:highlight>
              </a:rPr>
              <a:t>theta_dot</a:t>
            </a:r>
            <a:r>
              <a:rPr lang="en-US" sz="200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2000" b="1" i="0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sz="20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highlight>
                  <a:srgbClr val="FFFFFF"/>
                </a:highlight>
              </a:rPr>
              <a:t>np</a:t>
            </a:r>
            <a:r>
              <a:rPr lang="en-US" sz="2000" b="1" i="0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sz="2000" b="0" i="0" dirty="0" err="1">
                <a:solidFill>
                  <a:srgbClr val="FF8000"/>
                </a:solidFill>
                <a:highlight>
                  <a:srgbClr val="FFFFFF"/>
                </a:highlight>
              </a:rPr>
              <a:t>linalg</a:t>
            </a:r>
            <a:r>
              <a:rPr lang="en-US" sz="2000" b="1" i="0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sz="2000" b="0" i="0" dirty="0" err="1">
                <a:solidFill>
                  <a:srgbClr val="FF8000"/>
                </a:solidFill>
                <a:highlight>
                  <a:srgbClr val="FFFFFF"/>
                </a:highlight>
              </a:rPr>
              <a:t>pinv</a:t>
            </a:r>
            <a:r>
              <a:rPr lang="en-US" sz="2000" b="1" i="0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2000" b="0" i="0" dirty="0">
                <a:solidFill>
                  <a:srgbClr val="000000"/>
                </a:solidFill>
                <a:highlight>
                  <a:srgbClr val="FFFFFF"/>
                </a:highlight>
              </a:rPr>
              <a:t>J</a:t>
            </a:r>
            <a:r>
              <a:rPr lang="en-US" sz="2000" b="1" i="0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r>
              <a:rPr lang="en-US" sz="20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2000" b="1" i="0" dirty="0">
                <a:solidFill>
                  <a:srgbClr val="000080"/>
                </a:solidFill>
                <a:highlight>
                  <a:srgbClr val="FFFFFF"/>
                </a:highlight>
              </a:rPr>
              <a:t>@</a:t>
            </a:r>
            <a:r>
              <a:rPr lang="en-US" sz="20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highlight>
                  <a:srgbClr val="FFFFFF"/>
                </a:highlight>
              </a:rPr>
              <a:t>H_dot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23616172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44114D-0DAE-4C6E-BB6C-425EE949F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kinematics: angular acceleration</a:t>
            </a:r>
            <a:endParaRPr lang="en-IL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7A84E64-649A-45B9-B0E9-18106F103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98139"/>
              </p:ext>
            </p:extLst>
          </p:nvPr>
        </p:nvGraphicFramePr>
        <p:xfrm>
          <a:off x="3131840" y="3100728"/>
          <a:ext cx="2232248" cy="65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7A84E64-649A-45B9-B0E9-18106F103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1840" y="3100728"/>
                        <a:ext cx="2232248" cy="65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B99D656-69A9-418D-B142-A0BB00926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14239"/>
              </p:ext>
            </p:extLst>
          </p:nvPr>
        </p:nvGraphicFramePr>
        <p:xfrm>
          <a:off x="3163406" y="1685960"/>
          <a:ext cx="231607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482400" progId="Equation.DSMT4">
                  <p:embed/>
                </p:oleObj>
              </mc:Choice>
              <mc:Fallback>
                <p:oleObj name="Equation" r:id="rId4" imgW="9777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99D656-69A9-418D-B142-A0BB00926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3406" y="1685960"/>
                        <a:ext cx="231607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B3A3CA-EF29-46EF-8DFA-9351EEFE7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82046"/>
              </p:ext>
            </p:extLst>
          </p:nvPr>
        </p:nvGraphicFramePr>
        <p:xfrm>
          <a:off x="1835696" y="4029039"/>
          <a:ext cx="33699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B3A3CA-EF29-46EF-8DFA-9351EEFE71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4029039"/>
                        <a:ext cx="336997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DBE9AE-0370-49FE-9A04-34F830174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79065"/>
              </p:ext>
            </p:extLst>
          </p:nvPr>
        </p:nvGraphicFramePr>
        <p:xfrm>
          <a:off x="2987824" y="5373216"/>
          <a:ext cx="35643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79360" progId="Equation.DSMT4">
                  <p:embed/>
                </p:oleObj>
              </mc:Choice>
              <mc:Fallback>
                <p:oleObj name="Equation" r:id="rId8" imgW="15364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DBE9AE-0370-49FE-9A04-34F830174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824" y="5373216"/>
                        <a:ext cx="356439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or: Elbow 7">
            <a:extLst>
              <a:ext uri="{FF2B5EF4-FFF2-40B4-BE49-F238E27FC236}">
                <a16:creationId xmlns:a16="http://schemas.microsoft.com/office/drawing/2014/main" id="{7E296F6B-6A10-4B53-86FA-EFCCB902D702}"/>
              </a:ext>
            </a:extLst>
          </p:cNvPr>
          <p:cNvCxnSpPr>
            <a:cxnSpLocks/>
            <a:stCxn id="5" idx="3"/>
            <a:endCxn id="6" idx="1"/>
          </p:cNvCxnSpPr>
          <p:nvPr/>
        </p:nvCxnSpPr>
        <p:spPr>
          <a:xfrm flipH="1">
            <a:off x="2987824" y="4353075"/>
            <a:ext cx="2217844" cy="1344177"/>
          </a:xfrm>
          <a:prstGeom prst="bentConnector5">
            <a:avLst>
              <a:gd name="adj1" fmla="val -10307"/>
              <a:gd name="adj2" fmla="val 50000"/>
              <a:gd name="adj3" fmla="val 110307"/>
            </a:avLst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B885C50-AB8A-BDBB-8B33-BE057B3BFE46}"/>
              </a:ext>
            </a:extLst>
          </p:cNvPr>
          <p:cNvSpPr txBox="1"/>
          <p:nvPr/>
        </p:nvSpPr>
        <p:spPr>
          <a:xfrm>
            <a:off x="1502735" y="6184006"/>
            <a:ext cx="6381875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nverse acceleration is unstable and sensitive to noise!</a:t>
            </a:r>
            <a:endParaRPr lang="he-IL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6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8C63E0-3251-4E55-B779-C9A52EE27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 4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7D1315-B487-422E-BC54-622FD2190C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inematics in 2D</a:t>
            </a:r>
          </a:p>
          <a:p>
            <a:pPr lvl="1"/>
            <a:r>
              <a:rPr lang="en-US" dirty="0"/>
              <a:t>How do inverse kinematics get harder when we move to 2D?</a:t>
            </a:r>
          </a:p>
        </p:txBody>
      </p:sp>
    </p:spTree>
    <p:extLst>
      <p:ext uri="{BB962C8B-B14F-4D97-AF65-F5344CB8AC3E}">
        <p14:creationId xmlns:p14="http://schemas.microsoft.com/office/powerpoint/2010/main" val="12333036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A5C13-F9E2-42AC-8C78-7DDD6C3C66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model of arm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1764A2-3714-4508-A623-A23439D3FE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6941" y="2111512"/>
            <a:ext cx="4005059" cy="193594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63EA09-C00D-4674-B4F6-E743BB081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5631"/>
              </p:ext>
            </p:extLst>
          </p:nvPr>
        </p:nvGraphicFramePr>
        <p:xfrm>
          <a:off x="651636" y="4905769"/>
          <a:ext cx="1771776" cy="106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482400" progId="Equation.DSMT4">
                  <p:embed/>
                </p:oleObj>
              </mc:Choice>
              <mc:Fallback>
                <p:oleObj name="Equation" r:id="rId3" imgW="79992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E63EA09-C00D-4674-B4F6-E743BB081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636" y="4905769"/>
                        <a:ext cx="1771776" cy="1068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B60BCA-136F-4CB2-87AF-B199F8C21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95114"/>
              </p:ext>
            </p:extLst>
          </p:nvPr>
        </p:nvGraphicFramePr>
        <p:xfrm>
          <a:off x="3347864" y="4844504"/>
          <a:ext cx="4258612" cy="119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507960" progId="Equation.DSMT4">
                  <p:embed/>
                </p:oleObj>
              </mc:Choice>
              <mc:Fallback>
                <p:oleObj name="Equation" r:id="rId5" imgW="181584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B60BCA-136F-4CB2-87AF-B199F8C21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4844504"/>
                        <a:ext cx="4258612" cy="119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22401BF1-043D-9A59-CB02-7B3FCD18D0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90437" y="1309700"/>
            <a:ext cx="2686622" cy="3476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24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1A9E06-EC61-4D60-986F-EF73B237E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Velocity</a:t>
            </a:r>
            <a:endParaRPr lang="en-IL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0ED69BC-C816-4FB8-B486-B3D597C3A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43925"/>
              </p:ext>
            </p:extLst>
          </p:nvPr>
        </p:nvGraphicFramePr>
        <p:xfrm>
          <a:off x="1201212" y="1790142"/>
          <a:ext cx="2037753" cy="67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53800" progId="Equation.DSMT4">
                  <p:embed/>
                </p:oleObj>
              </mc:Choice>
              <mc:Fallback>
                <p:oleObj name="Equation" r:id="rId2" imgW="7617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0ED69BC-C816-4FB8-B486-B3D597C3A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1212" y="1790142"/>
                        <a:ext cx="2037753" cy="67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31080A-5177-417F-93E7-1E5256244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59232"/>
              </p:ext>
            </p:extLst>
          </p:nvPr>
        </p:nvGraphicFramePr>
        <p:xfrm>
          <a:off x="1005114" y="3220739"/>
          <a:ext cx="3365612" cy="179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939600" progId="Equation.DSMT4">
                  <p:embed/>
                </p:oleObj>
              </mc:Choice>
              <mc:Fallback>
                <p:oleObj name="Equation" r:id="rId4" imgW="176508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B31080A-5177-417F-93E7-1E5256244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5114" y="3220739"/>
                        <a:ext cx="3365612" cy="1791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C1F8F3E-3FB8-D66B-3918-9B2F39356637}"/>
              </a:ext>
            </a:extLst>
          </p:cNvPr>
          <p:cNvSpPr txBox="1"/>
          <p:nvPr/>
        </p:nvSpPr>
        <p:spPr>
          <a:xfrm>
            <a:off x="4572000" y="3521149"/>
            <a:ext cx="115929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x position</a:t>
            </a:r>
            <a:endParaRPr lang="he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98D475-8510-0DA9-0AE3-58B236711383}"/>
              </a:ext>
            </a:extLst>
          </p:cNvPr>
          <p:cNvSpPr txBox="1"/>
          <p:nvPr/>
        </p:nvSpPr>
        <p:spPr>
          <a:xfrm>
            <a:off x="4572000" y="4389474"/>
            <a:ext cx="115929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y position</a:t>
            </a:r>
            <a:endParaRPr lang="he-I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C8E64F-CC9B-95EC-A8FE-50CE27955E92}"/>
              </a:ext>
            </a:extLst>
          </p:cNvPr>
          <p:cNvSpPr txBox="1"/>
          <p:nvPr/>
        </p:nvSpPr>
        <p:spPr>
          <a:xfrm>
            <a:off x="2110473" y="5243200"/>
            <a:ext cx="1069524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dirty="0"/>
              <a:t>shoulder</a:t>
            </a:r>
            <a:br>
              <a:rPr lang="en-US" dirty="0"/>
            </a:br>
            <a:r>
              <a:rPr lang="en-US" dirty="0"/>
              <a:t>angle</a:t>
            </a:r>
            <a:endParaRPr lang="he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DD8D4E-7AB7-D8C7-C66B-49EE8AA02538}"/>
              </a:ext>
            </a:extLst>
          </p:cNvPr>
          <p:cNvSpPr txBox="1"/>
          <p:nvPr/>
        </p:nvSpPr>
        <p:spPr>
          <a:xfrm>
            <a:off x="3321061" y="5243199"/>
            <a:ext cx="787395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dirty="0"/>
              <a:t>elbow</a:t>
            </a:r>
            <a:br>
              <a:rPr lang="en-US" dirty="0"/>
            </a:br>
            <a:r>
              <a:rPr lang="en-US" dirty="0"/>
              <a:t>angle</a:t>
            </a:r>
            <a:endParaRPr lang="he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1FD007-EAD1-6A02-601A-87F393CB3E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1790142"/>
            <a:ext cx="4246019" cy="3211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26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7341F6-47FD-43C8-B67B-A7DAE53449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 1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4BE904-0AC4-45B6-BDD7-2A90E94A6B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kinematics?</a:t>
            </a:r>
          </a:p>
          <a:p>
            <a:pPr lvl="1"/>
            <a:r>
              <a:rPr lang="en-US" dirty="0"/>
              <a:t>What do you need to know about the arm to find the hand?</a:t>
            </a:r>
          </a:p>
          <a:p>
            <a:pPr lvl="1"/>
            <a:r>
              <a:rPr lang="en-US" dirty="0"/>
              <a:t>What do we mean by “forward kinematics”?</a:t>
            </a:r>
          </a:p>
          <a:p>
            <a:pPr lvl="1"/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7339237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1A9E06-EC61-4D60-986F-EF73B237E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Acceleration</a:t>
            </a:r>
            <a:endParaRPr lang="en-IL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0ED69BC-C816-4FB8-B486-B3D597C3A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99535"/>
              </p:ext>
            </p:extLst>
          </p:nvPr>
        </p:nvGraphicFramePr>
        <p:xfrm>
          <a:off x="990334" y="3573016"/>
          <a:ext cx="2037753" cy="67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53800" progId="Equation.DSMT4">
                  <p:embed/>
                </p:oleObj>
              </mc:Choice>
              <mc:Fallback>
                <p:oleObj name="Equation" r:id="rId2" imgW="7617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0ED69BC-C816-4FB8-B486-B3D597C3A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334" y="3573016"/>
                        <a:ext cx="2037753" cy="67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2DA734-468F-4E68-97BB-6F261A74D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89221"/>
              </p:ext>
            </p:extLst>
          </p:nvPr>
        </p:nvGraphicFramePr>
        <p:xfrm>
          <a:off x="971600" y="4437112"/>
          <a:ext cx="3370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9839" imgH="647847" progId="Equation.DSMT4">
                  <p:embed/>
                </p:oleObj>
              </mc:Choice>
              <mc:Fallback>
                <p:oleObj name="Equation" r:id="rId4" imgW="3369839" imgH="64784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2DA734-468F-4E68-97BB-6F261A74D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4437112"/>
                        <a:ext cx="337026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BC131A-B144-4A30-8729-CB3F67E94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17661"/>
              </p:ext>
            </p:extLst>
          </p:nvPr>
        </p:nvGraphicFramePr>
        <p:xfrm>
          <a:off x="971600" y="2094359"/>
          <a:ext cx="42576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58268" imgH="1190424" progId="Equation.DSMT4">
                  <p:embed/>
                </p:oleObj>
              </mc:Choice>
              <mc:Fallback>
                <p:oleObj name="Equation" r:id="rId6" imgW="4258268" imgH="119042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BC131A-B144-4A30-8729-CB3F67E94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2094359"/>
                        <a:ext cx="42576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CC87A6-EA9D-4E66-A4D5-83CA7A792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76086"/>
              </p:ext>
            </p:extLst>
          </p:nvPr>
        </p:nvGraphicFramePr>
        <p:xfrm>
          <a:off x="5508104" y="2968675"/>
          <a:ext cx="33655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65161" imgH="1792486" progId="Equation.DSMT4">
                  <p:embed/>
                </p:oleObj>
              </mc:Choice>
              <mc:Fallback>
                <p:oleObj name="Equation" r:id="rId8" imgW="3365161" imgH="1792486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CC87A6-EA9D-4E66-A4D5-83CA7A792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8104" y="2968675"/>
                        <a:ext cx="3365500" cy="179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F9DC2F-F1C4-4396-AEEC-C3C8DB6E1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378725"/>
              </p:ext>
            </p:extLst>
          </p:nvPr>
        </p:nvGraphicFramePr>
        <p:xfrm>
          <a:off x="5724128" y="5301208"/>
          <a:ext cx="25288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8549" imgH="862715" progId="Equation.DSMT4">
                  <p:embed/>
                </p:oleObj>
              </mc:Choice>
              <mc:Fallback>
                <p:oleObj name="Equation" r:id="rId10" imgW="2528549" imgH="862715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AF9DC2F-F1C4-4396-AEEC-C3C8DB6E1E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24128" y="5301208"/>
                        <a:ext cx="2528887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9291670-A70C-EF5B-E332-AEC1E87E0276}"/>
              </a:ext>
            </a:extLst>
          </p:cNvPr>
          <p:cNvSpPr txBox="1"/>
          <p:nvPr/>
        </p:nvSpPr>
        <p:spPr>
          <a:xfrm>
            <a:off x="3581985" y="5748316"/>
            <a:ext cx="198002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Joint acceleration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7095384-4221-D7A5-8A76-EE6D02643F3C}"/>
              </a:ext>
            </a:extLst>
          </p:cNvPr>
          <p:cNvSpPr txBox="1"/>
          <p:nvPr/>
        </p:nvSpPr>
        <p:spPr>
          <a:xfrm>
            <a:off x="990334" y="5766892"/>
            <a:ext cx="21595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Changing Jacobian</a:t>
            </a:r>
            <a:endParaRPr lang="he-IL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13AB773-3E39-A797-CE3C-0D6EF8051CB9}"/>
              </a:ext>
            </a:extLst>
          </p:cNvPr>
          <p:cNvCxnSpPr>
            <a:stCxn id="4" idx="0"/>
          </p:cNvCxnSpPr>
          <p:nvPr/>
        </p:nvCxnSpPr>
        <p:spPr>
          <a:xfrm flipH="1" flipV="1">
            <a:off x="4033284" y="5084812"/>
            <a:ext cx="538716" cy="66350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DD1FA54-B29A-2D35-F303-7D40664D2C8E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2070117" y="5084812"/>
            <a:ext cx="0" cy="68208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6199EC8-FF8C-006B-6FBC-0EDC36451B48}"/>
              </a:ext>
            </a:extLst>
          </p:cNvPr>
          <p:cNvSpPr txBox="1"/>
          <p:nvPr/>
        </p:nvSpPr>
        <p:spPr>
          <a:xfrm>
            <a:off x="1702861" y="6264306"/>
            <a:ext cx="349332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Two components of accelerati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3603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2E7AEC-19A1-4FFD-A4E2-37B8D158B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Inverse kinematics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D43F59F-8615-4401-A1F5-85C1FC6678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" y="2516372"/>
            <a:ext cx="3669892" cy="3360171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6FA7A8C-33FC-43C2-99AD-DB9D78B57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96167"/>
              </p:ext>
            </p:extLst>
          </p:nvPr>
        </p:nvGraphicFramePr>
        <p:xfrm>
          <a:off x="5076056" y="1700808"/>
          <a:ext cx="2600419" cy="143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482400" progId="Equation.DSMT4">
                  <p:embed/>
                </p:oleObj>
              </mc:Choice>
              <mc:Fallback>
                <p:oleObj name="Equation" r:id="rId3" imgW="87624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6FA7A8C-33FC-43C2-99AD-DB9D78B57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56" y="1700808"/>
                        <a:ext cx="2600419" cy="143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6CA918-A266-4CD0-BF09-AD09F5DDC889}"/>
                  </a:ext>
                </a:extLst>
              </p:cNvPr>
              <p:cNvSpPr txBox="1"/>
              <p:nvPr/>
            </p:nvSpPr>
            <p:spPr>
              <a:xfrm>
                <a:off x="4693941" y="3789040"/>
                <a:ext cx="3960440" cy="2257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/>
                  <a:t>Steps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/>
                  <a:t>Fi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endParaRPr lang="en-US" sz="200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/>
                  <a:t>Find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fName>
                      <m:e>
                        <m:f>
                          <m:fPr>
                            <m:type m:val="lin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</m:e>
                    </m:func>
                  </m:oMath>
                </a14:m>
                <a:endParaRPr lang="en-US" sz="200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/>
                  <a:t>Fi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/>
                  <a:t> by cosine rul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en-US" sz="200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IL" sz="20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6CA918-A266-4CD0-BF09-AD09F5DDC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941" y="3789040"/>
                <a:ext cx="3960440" cy="2257541"/>
              </a:xfrm>
              <a:prstGeom prst="rect">
                <a:avLst/>
              </a:prstGeom>
              <a:blipFill>
                <a:blip r:embed="rId6"/>
                <a:stretch>
                  <a:fillRect l="-1538" t="-1351"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8134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F2252-2DF8-4793-9420-614FFAF84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inverse velocity and acceleration</a:t>
            </a:r>
            <a:endParaRPr lang="en-IL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C46CA8B-DEFC-43B9-8310-2B1F0A6D5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49909"/>
              </p:ext>
            </p:extLst>
          </p:nvPr>
        </p:nvGraphicFramePr>
        <p:xfrm>
          <a:off x="1871700" y="3861048"/>
          <a:ext cx="2232248" cy="65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C46CA8B-DEFC-43B9-8310-2B1F0A6D5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1700" y="3861048"/>
                        <a:ext cx="2232248" cy="65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B5BA53A-965B-443D-AEBF-70C4FD629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81893"/>
              </p:ext>
            </p:extLst>
          </p:nvPr>
        </p:nvGraphicFramePr>
        <p:xfrm>
          <a:off x="1871700" y="4685357"/>
          <a:ext cx="35643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B5BA53A-965B-443D-AEBF-70C4FD629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1700" y="4685357"/>
                        <a:ext cx="356439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F0A623-ED43-4DEF-AE9B-EE2AF0E79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4461"/>
              </p:ext>
            </p:extLst>
          </p:nvPr>
        </p:nvGraphicFramePr>
        <p:xfrm>
          <a:off x="1871700" y="2060848"/>
          <a:ext cx="1381175" cy="72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393480" progId="Equation.DSMT4">
                  <p:embed/>
                </p:oleObj>
              </mc:Choice>
              <mc:Fallback>
                <p:oleObj name="Equation" r:id="rId6" imgW="7491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F0A623-ED43-4DEF-AE9B-EE2AF0E79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1700" y="2060848"/>
                        <a:ext cx="1381175" cy="72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24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F5163-E856-4AAD-A79E-506DEA57F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E29335-C015-4556-A6C1-A5A9EA49B4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Redundant degrees of freedom</a:t>
            </a:r>
          </a:p>
        </p:txBody>
      </p:sp>
    </p:spTree>
    <p:extLst>
      <p:ext uri="{BB962C8B-B14F-4D97-AF65-F5344CB8AC3E}">
        <p14:creationId xmlns:p14="http://schemas.microsoft.com/office/powerpoint/2010/main" val="5151716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0203D-F223-42FD-9524-C0251FC33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arm with three degrees of freedom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BDBD6D-F0C5-46CA-9F40-8735BF9DB4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88024" y="2060848"/>
            <a:ext cx="3898776" cy="4065315"/>
          </a:xfrm>
        </p:spPr>
        <p:txBody>
          <a:bodyPr/>
          <a:lstStyle/>
          <a:p>
            <a:r>
              <a:rPr lang="en-US" sz="2800"/>
              <a:t>The body has redundant degrees of freedom</a:t>
            </a:r>
          </a:p>
          <a:p>
            <a:r>
              <a:rPr lang="en-US" sz="2800"/>
              <a:t>Kinematics don’t have unique inverse</a:t>
            </a:r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74FF5E97-905F-4FE4-8695-6D2C4B1C35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420888"/>
            <a:ext cx="4051599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2490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15A077-88DB-4678-AECD-41120AC808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D arm with redundant degrees of freedom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E19199-4DD7-40CE-89C6-3F6B1801ED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600200"/>
            <a:ext cx="5400600" cy="4525963"/>
          </a:xfrm>
        </p:spPr>
        <p:txBody>
          <a:bodyPr/>
          <a:lstStyle/>
          <a:p>
            <a:r>
              <a:rPr lang="en-US"/>
              <a:t>7 degrees of freedom</a:t>
            </a:r>
          </a:p>
          <a:p>
            <a:pPr lvl="1"/>
            <a:r>
              <a:rPr lang="en-US"/>
              <a:t>3 in shoulder</a:t>
            </a:r>
          </a:p>
          <a:p>
            <a:pPr lvl="1"/>
            <a:r>
              <a:rPr lang="en-US"/>
              <a:t>2 in elbow</a:t>
            </a:r>
          </a:p>
          <a:p>
            <a:pPr lvl="1"/>
            <a:r>
              <a:rPr lang="en-US"/>
              <a:t>2 in wrist</a:t>
            </a:r>
          </a:p>
          <a:p>
            <a:r>
              <a:rPr lang="en-US"/>
              <a:t>Also </a:t>
            </a:r>
          </a:p>
          <a:p>
            <a:pPr lvl="1"/>
            <a:r>
              <a:rPr lang="en-US"/>
              <a:t>Shoulder translation</a:t>
            </a:r>
          </a:p>
          <a:p>
            <a:pPr lvl="1"/>
            <a:r>
              <a:rPr lang="en-US"/>
              <a:t>Finger degrees of freedom</a:t>
            </a:r>
          </a:p>
        </p:txBody>
      </p:sp>
      <p:pic>
        <p:nvPicPr>
          <p:cNvPr id="1026" name="Picture 2" descr="Main movements (degrees of freedom) of the upper extremity. 1: arm flexion/extension; 2: arm adduction/abduction; 3: arm internal(medial)/external(lateral) rotation; 4: elbow flexion/ extension; 5: forearm pronation/supination; 6: wrist flexion/extension; 7: wrist adduction(ulnar deviation)/abduction(radial deviation); 8: hand grasp/release.">
            <a:extLst>
              <a:ext uri="{FF2B5EF4-FFF2-40B4-BE49-F238E27FC236}">
                <a16:creationId xmlns:a16="http://schemas.microsoft.com/office/drawing/2014/main" id="{8B06D81F-BACF-4F12-A17E-CF33567831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916832"/>
            <a:ext cx="2992164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13171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31220-5E55-40FF-96F6-99C0DED2D1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rimental consequence of redundant DOF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17C099-5461-48E6-97BE-BB7149FEAA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80"/>
          </a:xfrm>
        </p:spPr>
        <p:txBody>
          <a:bodyPr/>
          <a:lstStyle/>
          <a:p>
            <a:r>
              <a:rPr lang="en-US"/>
              <a:t>Must measure joints to know them</a:t>
            </a:r>
            <a:endParaRPr lang="en-IL"/>
          </a:p>
        </p:txBody>
      </p:sp>
      <p:pic>
        <p:nvPicPr>
          <p:cNvPr id="2050" name="Picture 2" descr="Motion Capture (Body) | KINECTIC">
            <a:extLst>
              <a:ext uri="{FF2B5EF4-FFF2-40B4-BE49-F238E27FC236}">
                <a16:creationId xmlns:a16="http://schemas.microsoft.com/office/drawing/2014/main" id="{BFB4A0C9-AEE7-47C7-9244-8DFB42DC4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01633"/>
            <a:ext cx="3178696" cy="238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SwRI launches Markerless Motion Capture Joint Industry Project for  biomechanics research - Research &amp; Development World">
            <a:extLst>
              <a:ext uri="{FF2B5EF4-FFF2-40B4-BE49-F238E27FC236}">
                <a16:creationId xmlns:a16="http://schemas.microsoft.com/office/drawing/2014/main" id="{48DAC3F1-A70D-4E23-B374-C1AD73516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5" y="3284984"/>
            <a:ext cx="4090395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DCAF567-2DBD-42E2-B2E0-0B43F0479E3E}"/>
              </a:ext>
            </a:extLst>
          </p:cNvPr>
          <p:cNvSpPr txBox="1"/>
          <p:nvPr/>
        </p:nvSpPr>
        <p:spPr>
          <a:xfrm>
            <a:off x="1043608" y="2947462"/>
            <a:ext cx="1594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arker based</a:t>
            </a:r>
            <a:endParaRPr lang="en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3306D4-7F02-4141-8A54-77B84B9678D6}"/>
              </a:ext>
            </a:extLst>
          </p:cNvPr>
          <p:cNvSpPr txBox="1"/>
          <p:nvPr/>
        </p:nvSpPr>
        <p:spPr>
          <a:xfrm>
            <a:off x="5963952" y="2852936"/>
            <a:ext cx="1594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/>
              <a:t>Markerless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0065216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0D21-C79D-4C69-B9B3-ADF404498D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tical consequences of redundant DOF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CB1BF4-F61F-4764-9BF8-F966684F99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finite ways to do each movement</a:t>
            </a:r>
          </a:p>
          <a:p>
            <a:r>
              <a:rPr lang="en-US"/>
              <a:t>How does the brain decide?</a:t>
            </a:r>
          </a:p>
          <a:p>
            <a:pPr lvl="1"/>
            <a:r>
              <a:rPr lang="en-US"/>
              <a:t>Minimum jerk?</a:t>
            </a:r>
          </a:p>
          <a:p>
            <a:pPr lvl="1"/>
            <a:r>
              <a:rPr lang="en-US"/>
              <a:t>Minimum endpoint variance?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B251F9-58C7-46A8-8002-092F46B2EF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4005811"/>
            <a:ext cx="3744416" cy="2510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4572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3991D-3D68-4CDB-B006-77E432119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 6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92A761-6C7E-462F-BBA5-B324D132FD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ynamics in 1D</a:t>
            </a:r>
          </a:p>
          <a:p>
            <a:pPr lvl="1"/>
            <a:r>
              <a:rPr lang="en-US" dirty="0"/>
              <a:t>Where the motion comes from</a:t>
            </a:r>
          </a:p>
        </p:txBody>
      </p:sp>
    </p:spTree>
    <p:extLst>
      <p:ext uri="{BB962C8B-B14F-4D97-AF65-F5344CB8AC3E}">
        <p14:creationId xmlns:p14="http://schemas.microsoft.com/office/powerpoint/2010/main" val="37159252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38247E-FB08-4CAD-8ABC-CCF359FB1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scles of the human arm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91349C-1C05-4C5A-AE6F-6AF2890F19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502" y="1453483"/>
            <a:ext cx="2160993" cy="334366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CC37FDE-CED0-4FED-A1A9-CD8B353331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9537" y="2060848"/>
            <a:ext cx="6341770" cy="3741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231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38247E-FB08-4CAD-8ABC-CCF359FB1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nes of the human arm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91349C-1C05-4C5A-AE6F-6AF2890F19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502" y="1453483"/>
            <a:ext cx="3152245" cy="48774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DBCE851-8AEC-CEEA-6F4A-135626AB2DEE}"/>
              </a:ext>
            </a:extLst>
          </p:cNvPr>
          <p:cNvSpPr txBox="1"/>
          <p:nvPr/>
        </p:nvSpPr>
        <p:spPr>
          <a:xfrm>
            <a:off x="2494384" y="1555102"/>
            <a:ext cx="899605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Clavicle</a:t>
            </a:r>
            <a:endParaRPr lang="he-IL" sz="160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035812-1DA3-6265-FC10-2C6B855866FA}"/>
              </a:ext>
            </a:extLst>
          </p:cNvPr>
          <p:cNvSpPr txBox="1"/>
          <p:nvPr/>
        </p:nvSpPr>
        <p:spPr>
          <a:xfrm>
            <a:off x="2584580" y="2055845"/>
            <a:ext cx="923651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Scapula</a:t>
            </a:r>
            <a:endParaRPr lang="he-IL" sz="16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0AA75E-C8A4-C45A-BD97-69DC61245E5F}"/>
              </a:ext>
            </a:extLst>
          </p:cNvPr>
          <p:cNvSpPr txBox="1"/>
          <p:nvPr/>
        </p:nvSpPr>
        <p:spPr>
          <a:xfrm>
            <a:off x="2584579" y="2730759"/>
            <a:ext cx="1016625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Humerus</a:t>
            </a:r>
            <a:endParaRPr lang="he-IL" sz="1600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0EBD60-1F0F-67F0-9F19-A06F01CF8B52}"/>
              </a:ext>
            </a:extLst>
          </p:cNvPr>
          <p:cNvSpPr txBox="1"/>
          <p:nvPr/>
        </p:nvSpPr>
        <p:spPr>
          <a:xfrm>
            <a:off x="2584579" y="4043880"/>
            <a:ext cx="821059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Radius</a:t>
            </a:r>
            <a:endParaRPr lang="he-IL" sz="16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6E578FC-F852-FC62-4B08-F620EA6999EB}"/>
              </a:ext>
            </a:extLst>
          </p:cNvPr>
          <p:cNvSpPr txBox="1"/>
          <p:nvPr/>
        </p:nvSpPr>
        <p:spPr>
          <a:xfrm>
            <a:off x="2635875" y="4588166"/>
            <a:ext cx="604653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Ulna</a:t>
            </a:r>
            <a:endParaRPr lang="he-IL" sz="1600" dirty="0">
              <a:solidFill>
                <a:schemeClr val="tx1"/>
              </a:solidFill>
            </a:endParaRPr>
          </a:p>
        </p:txBody>
      </p:sp>
      <p:pic>
        <p:nvPicPr>
          <p:cNvPr id="34818" name="Picture 2" descr="Generated image">
            <a:extLst>
              <a:ext uri="{FF2B5EF4-FFF2-40B4-BE49-F238E27FC236}">
                <a16:creationId xmlns:a16="http://schemas.microsoft.com/office/drawing/2014/main" id="{AB7008A2-B788-82C4-91B2-D25790F4F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272" y="2100944"/>
            <a:ext cx="3721358" cy="3721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DB462C7-AB92-87AC-051D-203EDE7CAC8B}"/>
              </a:ext>
            </a:extLst>
          </p:cNvPr>
          <p:cNvCxnSpPr>
            <a:cxnSpLocks/>
          </p:cNvCxnSpPr>
          <p:nvPr/>
        </p:nvCxnSpPr>
        <p:spPr>
          <a:xfrm flipH="1">
            <a:off x="5689636" y="2490104"/>
            <a:ext cx="149290" cy="17230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DFCD775-65C8-81C9-06B7-F24BE005C581}"/>
              </a:ext>
            </a:extLst>
          </p:cNvPr>
          <p:cNvSpPr txBox="1"/>
          <p:nvPr/>
        </p:nvSpPr>
        <p:spPr>
          <a:xfrm rot="16783743">
            <a:off x="4356100" y="2929717"/>
            <a:ext cx="1672041" cy="53112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Humerus</a:t>
            </a:r>
            <a:endParaRPr lang="he-IL" sz="2400" b="1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005F2DA-7A81-2C9B-B6AC-37B330C2C6BE}"/>
              </a:ext>
            </a:extLst>
          </p:cNvPr>
          <p:cNvCxnSpPr>
            <a:cxnSpLocks/>
            <a:stCxn id="15" idx="2"/>
            <a:endCxn id="16" idx="2"/>
          </p:cNvCxnSpPr>
          <p:nvPr/>
        </p:nvCxnSpPr>
        <p:spPr>
          <a:xfrm>
            <a:off x="5636946" y="4223274"/>
            <a:ext cx="2080882" cy="750603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041861F5-2094-58CF-5DBD-6A64932B32BD}"/>
              </a:ext>
            </a:extLst>
          </p:cNvPr>
          <p:cNvSpPr>
            <a:spLocks noChangeAspect="1"/>
          </p:cNvSpPr>
          <p:nvPr/>
        </p:nvSpPr>
        <p:spPr>
          <a:xfrm>
            <a:off x="5636946" y="4165415"/>
            <a:ext cx="105379" cy="11571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E8D78C8-0FDC-B624-EAFD-24A383DB8D3D}"/>
              </a:ext>
            </a:extLst>
          </p:cNvPr>
          <p:cNvSpPr>
            <a:spLocks noChangeAspect="1"/>
          </p:cNvSpPr>
          <p:nvPr/>
        </p:nvSpPr>
        <p:spPr>
          <a:xfrm>
            <a:off x="7717828" y="4916018"/>
            <a:ext cx="105379" cy="11571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E347D74-9FE7-43E9-8E27-D2646AFFA3BC}"/>
              </a:ext>
            </a:extLst>
          </p:cNvPr>
          <p:cNvSpPr txBox="1"/>
          <p:nvPr/>
        </p:nvSpPr>
        <p:spPr>
          <a:xfrm>
            <a:off x="7637235" y="3802030"/>
            <a:ext cx="1049565" cy="53112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Hand</a:t>
            </a:r>
            <a:endParaRPr lang="he-IL" sz="24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270C0B4-F8D0-4840-BE08-74F3C4508CBD}"/>
              </a:ext>
            </a:extLst>
          </p:cNvPr>
          <p:cNvSpPr txBox="1"/>
          <p:nvPr/>
        </p:nvSpPr>
        <p:spPr>
          <a:xfrm>
            <a:off x="4565869" y="4239960"/>
            <a:ext cx="1088760" cy="83099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Elbow</a:t>
            </a:r>
          </a:p>
          <a:p>
            <a:r>
              <a:rPr lang="en-US" sz="2400" b="1" dirty="0"/>
              <a:t>joint</a:t>
            </a:r>
            <a:endParaRPr lang="he-IL" sz="24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0A6BC3D-AC61-BEB6-25C1-5C78C401466E}"/>
              </a:ext>
            </a:extLst>
          </p:cNvPr>
          <p:cNvSpPr txBox="1"/>
          <p:nvPr/>
        </p:nvSpPr>
        <p:spPr>
          <a:xfrm>
            <a:off x="6247217" y="3974398"/>
            <a:ext cx="936709" cy="53112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Ulna</a:t>
            </a:r>
            <a:endParaRPr lang="he-IL" sz="2400" b="1" dirty="0"/>
          </a:p>
        </p:txBody>
      </p:sp>
    </p:spTree>
    <p:extLst>
      <p:ext uri="{BB962C8B-B14F-4D97-AF65-F5344CB8AC3E}">
        <p14:creationId xmlns:p14="http://schemas.microsoft.com/office/powerpoint/2010/main" val="42926167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DB21E-EE1F-4033-9C6B-B9666AE84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are dynam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B199EF-C0D6-46D4-B866-A5399939CE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466728" cy="4525963"/>
          </a:xfrm>
        </p:spPr>
        <p:txBody>
          <a:bodyPr/>
          <a:lstStyle/>
          <a:p>
            <a:r>
              <a:rPr lang="en-US" sz="2400"/>
              <a:t>A straight arm hanging off of the should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732E965-0EA5-45C3-A7F9-912AE646F6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7768" y="1758516"/>
            <a:ext cx="4287832" cy="3470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9809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C19974-6562-43F4-A1AF-0FA9D876C1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angrage-Euler Equ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3D7CE52-E450-4043-A8EA-0A28C8537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30278"/>
              </p:ext>
            </p:extLst>
          </p:nvPr>
        </p:nvGraphicFramePr>
        <p:xfrm>
          <a:off x="3347864" y="1628800"/>
          <a:ext cx="1939904" cy="54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177480" progId="Equation.DSMT4">
                  <p:embed/>
                </p:oleObj>
              </mc:Choice>
              <mc:Fallback>
                <p:oleObj name="Equation" r:id="rId2" imgW="63468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3D7CE52-E450-4043-A8EA-0A28C8537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7864" y="1628800"/>
                        <a:ext cx="1939904" cy="54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AA361E-435A-463F-888B-15794B418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40763"/>
              </p:ext>
            </p:extLst>
          </p:nvPr>
        </p:nvGraphicFramePr>
        <p:xfrm>
          <a:off x="6444208" y="1403275"/>
          <a:ext cx="1854605" cy="99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660240" progId="Equation.DSMT4">
                  <p:embed/>
                </p:oleObj>
              </mc:Choice>
              <mc:Fallback>
                <p:oleObj name="Equation" r:id="rId4" imgW="1231560" imgH="66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AA361E-435A-463F-888B-15794B418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4208" y="1403275"/>
                        <a:ext cx="1854605" cy="99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E8544-406A-4381-96DA-AC2430158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2685"/>
              </p:ext>
            </p:extLst>
          </p:nvPr>
        </p:nvGraphicFramePr>
        <p:xfrm>
          <a:off x="2197100" y="3716338"/>
          <a:ext cx="25066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507960" progId="Equation.DSMT4">
                  <p:embed/>
                </p:oleObj>
              </mc:Choice>
              <mc:Fallback>
                <p:oleObj name="Equation" r:id="rId6" imgW="128268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7E8544-406A-4381-96DA-AC2430158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7100" y="3716338"/>
                        <a:ext cx="2506663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4D2EF0F-436A-4E49-8585-B986464967AC}"/>
              </a:ext>
            </a:extLst>
          </p:cNvPr>
          <p:cNvSpPr txBox="1"/>
          <p:nvPr/>
        </p:nvSpPr>
        <p:spPr>
          <a:xfrm>
            <a:off x="611560" y="3064468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Keeping energy minimized means: </a:t>
            </a:r>
            <a:endParaRPr lang="en-IL" sz="240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BD1AB7-7E7D-4987-8EAA-747212B60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42976"/>
              </p:ext>
            </p:extLst>
          </p:nvPr>
        </p:nvGraphicFramePr>
        <p:xfrm>
          <a:off x="2267744" y="4942130"/>
          <a:ext cx="1455696" cy="93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482400" progId="Equation.DSMT4">
                  <p:embed/>
                </p:oleObj>
              </mc:Choice>
              <mc:Fallback>
                <p:oleObj name="Equation" r:id="rId8" imgW="7491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BBD1AB7-7E7D-4987-8EAA-747212B60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7744" y="4942130"/>
                        <a:ext cx="1455696" cy="937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C25145-0385-4973-A89A-95F15D7B225F}"/>
              </a:ext>
            </a:extLst>
          </p:cNvPr>
          <p:cNvSpPr txBox="1"/>
          <p:nvPr/>
        </p:nvSpPr>
        <p:spPr>
          <a:xfrm>
            <a:off x="1043608" y="494213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For us: </a:t>
            </a:r>
            <a:endParaRPr lang="en-IL" sz="24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3BF678-DB59-4CAA-A9FC-FC4954E3CCAB}"/>
              </a:ext>
            </a:extLst>
          </p:cNvPr>
          <p:cNvSpPr txBox="1"/>
          <p:nvPr/>
        </p:nvSpPr>
        <p:spPr>
          <a:xfrm>
            <a:off x="1800065" y="6007688"/>
            <a:ext cx="5832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To find the torque we need to know potential and kinetic energy</a:t>
            </a:r>
            <a:endParaRPr lang="en-IL" sz="240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6EF1A88-9ACE-4CFD-89D9-30D4097B50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68144" y="2762508"/>
            <a:ext cx="3047456" cy="2466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2619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6553CF-6818-4DDC-A8F0-E77E95CE1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inetic energy</a:t>
            </a:r>
            <a:endParaRPr lang="en-IL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5DE5E41-74E6-4B55-9EE5-6BD91644D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2413"/>
              </p:ext>
            </p:extLst>
          </p:nvPr>
        </p:nvGraphicFramePr>
        <p:xfrm>
          <a:off x="3116542" y="3118007"/>
          <a:ext cx="321945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93480" progId="Equation.DSMT4">
                  <p:embed/>
                </p:oleObj>
              </mc:Choice>
              <mc:Fallback>
                <p:oleObj name="Equation" r:id="rId2" imgW="125712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5DE5E41-74E6-4B55-9EE5-6BD91644D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16542" y="3118007"/>
                        <a:ext cx="321945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4031544-AC77-4DAA-B0F4-8DE63E6AAB9A}"/>
              </a:ext>
            </a:extLst>
          </p:cNvPr>
          <p:cNvSpPr txBox="1"/>
          <p:nvPr/>
        </p:nvSpPr>
        <p:spPr>
          <a:xfrm>
            <a:off x="683568" y="4981087"/>
            <a:ext cx="3558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Rotational kinetic energy</a:t>
            </a:r>
            <a:endParaRPr lang="en-IL" sz="240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E5AF801-840B-408C-AEDF-69EF2DE249B5}"/>
              </a:ext>
            </a:extLst>
          </p:cNvPr>
          <p:cNvCxnSpPr>
            <a:stCxn id="4" idx="0"/>
          </p:cNvCxnSpPr>
          <p:nvPr/>
        </p:nvCxnSpPr>
        <p:spPr>
          <a:xfrm flipV="1">
            <a:off x="2463062" y="4126119"/>
            <a:ext cx="1244842" cy="854968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90C9B67-DC8B-4A32-9217-DF41D4224477}"/>
              </a:ext>
            </a:extLst>
          </p:cNvPr>
          <p:cNvSpPr txBox="1"/>
          <p:nvPr/>
        </p:nvSpPr>
        <p:spPr>
          <a:xfrm>
            <a:off x="4741767" y="4983559"/>
            <a:ext cx="3558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Linear kinetic energy</a:t>
            </a:r>
            <a:endParaRPr lang="en-IL" sz="24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28C200C-6AF5-427B-A323-6E649127F860}"/>
              </a:ext>
            </a:extLst>
          </p:cNvPr>
          <p:cNvCxnSpPr>
            <a:cxnSpLocks/>
            <a:stCxn id="7" idx="0"/>
          </p:cNvCxnSpPr>
          <p:nvPr/>
        </p:nvCxnSpPr>
        <p:spPr>
          <a:xfrm flipH="1" flipV="1">
            <a:off x="5580113" y="4126119"/>
            <a:ext cx="941148" cy="857440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0E6171-DF57-4529-89F7-846F983DE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77036"/>
              </p:ext>
            </p:extLst>
          </p:nvPr>
        </p:nvGraphicFramePr>
        <p:xfrm>
          <a:off x="3347864" y="1628800"/>
          <a:ext cx="1939904" cy="54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0E6171-DF57-4529-89F7-846F983DE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1628800"/>
                        <a:ext cx="1939904" cy="54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DAD29C-122B-48E7-BA6D-C0AA0C5BC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79014"/>
              </p:ext>
            </p:extLst>
          </p:nvPr>
        </p:nvGraphicFramePr>
        <p:xfrm>
          <a:off x="6444208" y="1403275"/>
          <a:ext cx="1854605" cy="99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660240" progId="Equation.DSMT4">
                  <p:embed/>
                </p:oleObj>
              </mc:Choice>
              <mc:Fallback>
                <p:oleObj name="Equation" r:id="rId6" imgW="1231560" imgH="660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DAD29C-122B-48E7-BA6D-C0AA0C5BC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1403275"/>
                        <a:ext cx="1854605" cy="99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0321CA05-B7E0-4B95-B88C-B12616006D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4524" y="1378031"/>
            <a:ext cx="2763806" cy="2237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5216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6553CF-6818-4DDC-A8F0-E77E95CE1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tential energy</a:t>
            </a:r>
            <a:endParaRPr lang="en-IL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5DE5E41-74E6-4B55-9EE5-6BD91644D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5433"/>
              </p:ext>
            </p:extLst>
          </p:nvPr>
        </p:nvGraphicFramePr>
        <p:xfrm>
          <a:off x="3224754" y="3111072"/>
          <a:ext cx="321945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93480" progId="Equation.DSMT4">
                  <p:embed/>
                </p:oleObj>
              </mc:Choice>
              <mc:Fallback>
                <p:oleObj name="Equation" r:id="rId2" imgW="125712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5DE5E41-74E6-4B55-9EE5-6BD91644D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4754" y="3111072"/>
                        <a:ext cx="321945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0E6171-DF57-4529-89F7-846F983DE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7864" y="1628800"/>
          <a:ext cx="1939904" cy="54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0E6171-DF57-4529-89F7-846F983DE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1628800"/>
                        <a:ext cx="1939904" cy="54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DAD29C-122B-48E7-BA6D-C0AA0C5BC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4208" y="1403275"/>
          <a:ext cx="1854605" cy="99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660240" progId="Equation.DSMT4">
                  <p:embed/>
                </p:oleObj>
              </mc:Choice>
              <mc:Fallback>
                <p:oleObj name="Equation" r:id="rId6" imgW="1231560" imgH="660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DAD29C-122B-48E7-BA6D-C0AA0C5BC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1403275"/>
                        <a:ext cx="1854605" cy="99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F83085-770A-4E21-811E-9D168C062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09325"/>
              </p:ext>
            </p:extLst>
          </p:nvPr>
        </p:nvGraphicFramePr>
        <p:xfrm>
          <a:off x="3224754" y="4221088"/>
          <a:ext cx="35607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5F83085-770A-4E21-811E-9D168C062E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4754" y="4221088"/>
                        <a:ext cx="35607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6E058F89-3F14-43E5-B7DF-772EA4A2C4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4524" y="1378031"/>
            <a:ext cx="2763806" cy="2237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5113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6553CF-6818-4DDC-A8F0-E77E95CE1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Lagrangian</a:t>
            </a:r>
            <a:endParaRPr lang="en-IL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5DE5E41-74E6-4B55-9EE5-6BD91644D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4754" y="3111072"/>
          <a:ext cx="321945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93480" progId="Equation.DSMT4">
                  <p:embed/>
                </p:oleObj>
              </mc:Choice>
              <mc:Fallback>
                <p:oleObj name="Equation" r:id="rId2" imgW="125712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5DE5E41-74E6-4B55-9EE5-6BD91644D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4754" y="3111072"/>
                        <a:ext cx="321945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0E6171-DF57-4529-89F7-846F983DE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7864" y="1628800"/>
          <a:ext cx="1939904" cy="54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0E6171-DF57-4529-89F7-846F983DE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1628800"/>
                        <a:ext cx="1939904" cy="54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DAD29C-122B-48E7-BA6D-C0AA0C5BC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4208" y="1403275"/>
          <a:ext cx="1854605" cy="99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660240" progId="Equation.DSMT4">
                  <p:embed/>
                </p:oleObj>
              </mc:Choice>
              <mc:Fallback>
                <p:oleObj name="Equation" r:id="rId6" imgW="1231560" imgH="660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DAD29C-122B-48E7-BA6D-C0AA0C5BC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1403275"/>
                        <a:ext cx="1854605" cy="99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F83085-770A-4E21-811E-9D168C062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4754" y="4221088"/>
          <a:ext cx="35607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5F83085-770A-4E21-811E-9D168C062E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4754" y="4221088"/>
                        <a:ext cx="35607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6E058F89-3F14-43E5-B7DF-772EA4A2C4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4524" y="1378031"/>
            <a:ext cx="2763806" cy="2237097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C76741-633C-4131-B30E-9BEC88006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03872"/>
              </p:ext>
            </p:extLst>
          </p:nvPr>
        </p:nvGraphicFramePr>
        <p:xfrm>
          <a:off x="1331639" y="5418917"/>
          <a:ext cx="4464497" cy="76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0" imgH="393480" progId="Equation.DSMT4">
                  <p:embed/>
                </p:oleObj>
              </mc:Choice>
              <mc:Fallback>
                <p:oleObj name="Equation" r:id="rId11" imgW="2286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C76741-633C-4131-B30E-9BEC88006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639" y="5418917"/>
                        <a:ext cx="4464497" cy="768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5003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6553CF-6818-4DDC-A8F0-E77E95CE1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y Euler-Lagrange</a:t>
            </a:r>
            <a:endParaRPr lang="en-IL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E058F89-3F14-43E5-B7DF-772EA4A2C4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524" y="1378031"/>
            <a:ext cx="2763806" cy="2237097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C76741-633C-4131-B30E-9BEC88006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38231"/>
              </p:ext>
            </p:extLst>
          </p:nvPr>
        </p:nvGraphicFramePr>
        <p:xfrm>
          <a:off x="3707904" y="1417638"/>
          <a:ext cx="4464497" cy="76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393480" progId="Equation.DSMT4">
                  <p:embed/>
                </p:oleObj>
              </mc:Choice>
              <mc:Fallback>
                <p:oleObj name="Equation" r:id="rId3" imgW="2286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C76741-633C-4131-B30E-9BEC88006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1417638"/>
                        <a:ext cx="4464497" cy="768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985C36-3368-455C-BA94-A198FE785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37033"/>
              </p:ext>
            </p:extLst>
          </p:nvPr>
        </p:nvGraphicFramePr>
        <p:xfrm>
          <a:off x="2195736" y="4149080"/>
          <a:ext cx="21082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812520" progId="Equation.DSMT4">
                  <p:embed/>
                </p:oleObj>
              </mc:Choice>
              <mc:Fallback>
                <p:oleObj name="Equation" r:id="rId5" imgW="106668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985C36-3368-455C-BA94-A198FE7851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4149080"/>
                        <a:ext cx="210820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C6700D-D4D6-4887-8C42-BA2BEBE74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08212"/>
              </p:ext>
            </p:extLst>
          </p:nvPr>
        </p:nvGraphicFramePr>
        <p:xfrm>
          <a:off x="3467100" y="3001963"/>
          <a:ext cx="22082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8297" imgH="853702" progId="Equation.DSMT4">
                  <p:embed/>
                </p:oleObj>
              </mc:Choice>
              <mc:Fallback>
                <p:oleObj name="Equation" r:id="rId7" imgW="2208297" imgH="85370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C6700D-D4D6-4887-8C42-BA2BEBE74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7100" y="3001963"/>
                        <a:ext cx="220821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438F59-BF4D-4133-94C4-057C5A609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146111"/>
              </p:ext>
            </p:extLst>
          </p:nvPr>
        </p:nvGraphicFramePr>
        <p:xfrm>
          <a:off x="4932040" y="4114405"/>
          <a:ext cx="2487569" cy="76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438F59-BF4D-4133-94C4-057C5A609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040" y="4114405"/>
                        <a:ext cx="2487569" cy="76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C31BE00-59E4-4CE3-ACE1-85C8BDD65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00375"/>
              </p:ext>
            </p:extLst>
          </p:nvPr>
        </p:nvGraphicFramePr>
        <p:xfrm>
          <a:off x="4067944" y="5835674"/>
          <a:ext cx="3623437" cy="61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279360" progId="Equation.DSMT4">
                  <p:embed/>
                </p:oleObj>
              </mc:Choice>
              <mc:Fallback>
                <p:oleObj name="Equation" r:id="rId11" imgW="16509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C31BE00-59E4-4CE3-ACE1-85C8BDD65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944" y="5835674"/>
                        <a:ext cx="3623437" cy="61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FA685C-C75A-4098-AE71-2DE34A3C9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0263"/>
              </p:ext>
            </p:extLst>
          </p:nvPr>
        </p:nvGraphicFramePr>
        <p:xfrm>
          <a:off x="6876256" y="2564946"/>
          <a:ext cx="1750371" cy="48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40185" imgH="542539" progId="Equation.DSMT4">
                  <p:embed/>
                </p:oleObj>
              </mc:Choice>
              <mc:Fallback>
                <p:oleObj name="Equation" r:id="rId13" imgW="1940185" imgH="54253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FA685C-C75A-4098-AE71-2DE34A3C9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6256" y="2564946"/>
                        <a:ext cx="1750371" cy="48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1403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2FDE84-41F5-49D2-995A-F90FAE842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s</a:t>
            </a:r>
            <a:endParaRPr lang="en-IL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E99BE-73C9-434C-BE69-30376BCBCDB5}"/>
              </a:ext>
            </a:extLst>
          </p:cNvPr>
          <p:cNvSpPr txBox="1"/>
          <p:nvPr/>
        </p:nvSpPr>
        <p:spPr>
          <a:xfrm>
            <a:off x="683568" y="2060848"/>
            <a:ext cx="2581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Inverse dynamics</a:t>
            </a:r>
            <a:endParaRPr lang="en-IL" sz="24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7FB6CA-F524-4857-A7DA-545AF9BCC9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186" y="1651475"/>
            <a:ext cx="1656184" cy="134055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54ACA2-BAAC-4BAC-960E-C4A7CF2FA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95456"/>
              </p:ext>
            </p:extLst>
          </p:nvPr>
        </p:nvGraphicFramePr>
        <p:xfrm>
          <a:off x="3635896" y="1882108"/>
          <a:ext cx="799356" cy="87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154ACA2-BAAC-4BAC-960E-C4A7CF2FAC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1882108"/>
                        <a:ext cx="799356" cy="87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3CC0528-2F27-41B9-B2D2-1F95C58B52CD}"/>
              </a:ext>
            </a:extLst>
          </p:cNvPr>
          <p:cNvCxnSpPr>
            <a:cxnSpLocks/>
            <a:stCxn id="4" idx="1"/>
            <a:endCxn id="5" idx="3"/>
          </p:cNvCxnSpPr>
          <p:nvPr/>
        </p:nvCxnSpPr>
        <p:spPr>
          <a:xfrm flipH="1" flipV="1">
            <a:off x="4435252" y="2321754"/>
            <a:ext cx="615934" cy="1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7E9597-B346-4A91-AFB3-71B4CE234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08104"/>
              </p:ext>
            </p:extLst>
          </p:nvPr>
        </p:nvGraphicFramePr>
        <p:xfrm>
          <a:off x="7621588" y="1684338"/>
          <a:ext cx="87788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D7E9597-B346-4A91-AFB3-71B4CE234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1588" y="1684338"/>
                        <a:ext cx="877887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676C88-10BB-4DA8-B3F7-0649001C385F}"/>
              </a:ext>
            </a:extLst>
          </p:cNvPr>
          <p:cNvCxnSpPr>
            <a:cxnSpLocks/>
            <a:stCxn id="9" idx="1"/>
            <a:endCxn id="4" idx="3"/>
          </p:cNvCxnSpPr>
          <p:nvPr/>
        </p:nvCxnSpPr>
        <p:spPr>
          <a:xfrm flipH="1" flipV="1">
            <a:off x="6707370" y="2321755"/>
            <a:ext cx="914218" cy="758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A0F4EC4E-A01D-4FFF-8719-B0F6DC5CF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4151" y="3960649"/>
            <a:ext cx="1656184" cy="1340559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2F3E4EC-18B2-44E6-831E-1BB7C3BF3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50249"/>
              </p:ext>
            </p:extLst>
          </p:nvPr>
        </p:nvGraphicFramePr>
        <p:xfrm>
          <a:off x="3668861" y="4191282"/>
          <a:ext cx="799356" cy="87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2F3E4EC-18B2-44E6-831E-1BB7C3BF3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8861" y="4191282"/>
                        <a:ext cx="799356" cy="87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0C377DB-B698-472A-AA75-699A40BFBCD7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>
            <a:off x="4468217" y="4630928"/>
            <a:ext cx="615934" cy="1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E1B04CF-945A-4F48-83C9-44B13EA2F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2690"/>
              </p:ext>
            </p:extLst>
          </p:nvPr>
        </p:nvGraphicFramePr>
        <p:xfrm>
          <a:off x="7654553" y="3993512"/>
          <a:ext cx="87788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E1B04CF-945A-4F48-83C9-44B13EA2FA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4553" y="3993512"/>
                        <a:ext cx="877887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23AACED-1735-4766-B5FA-044F059BE611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6740335" y="4630929"/>
            <a:ext cx="914218" cy="758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3D65A287-D955-4D40-AECA-E425C9891609}"/>
              </a:ext>
            </a:extLst>
          </p:cNvPr>
          <p:cNvSpPr txBox="1"/>
          <p:nvPr/>
        </p:nvSpPr>
        <p:spPr>
          <a:xfrm>
            <a:off x="722099" y="4329812"/>
            <a:ext cx="2701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Forward dynamics</a:t>
            </a:r>
            <a:endParaRPr lang="en-IL" sz="2400"/>
          </a:p>
        </p:txBody>
      </p:sp>
    </p:spTree>
    <p:extLst>
      <p:ext uri="{BB962C8B-B14F-4D97-AF65-F5344CB8AC3E}">
        <p14:creationId xmlns:p14="http://schemas.microsoft.com/office/powerpoint/2010/main" val="18454252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2FDE84-41F5-49D2-995A-F90FAE842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s</a:t>
            </a:r>
            <a:endParaRPr lang="en-IL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E99BE-73C9-434C-BE69-30376BCBCDB5}"/>
              </a:ext>
            </a:extLst>
          </p:cNvPr>
          <p:cNvSpPr txBox="1"/>
          <p:nvPr/>
        </p:nvSpPr>
        <p:spPr>
          <a:xfrm>
            <a:off x="683568" y="2060848"/>
            <a:ext cx="2581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Inverse dynamics</a:t>
            </a:r>
            <a:endParaRPr lang="en-IL" sz="240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65A287-D955-4D40-AECA-E425C9891609}"/>
              </a:ext>
            </a:extLst>
          </p:cNvPr>
          <p:cNvSpPr txBox="1"/>
          <p:nvPr/>
        </p:nvSpPr>
        <p:spPr>
          <a:xfrm>
            <a:off x="722099" y="4329812"/>
            <a:ext cx="2701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Forward dynamics</a:t>
            </a:r>
            <a:endParaRPr lang="en-IL" sz="24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D14E924-3ADE-4349-AD00-04F0D47ED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95039"/>
              </p:ext>
            </p:extLst>
          </p:nvPr>
        </p:nvGraphicFramePr>
        <p:xfrm>
          <a:off x="3923928" y="1984498"/>
          <a:ext cx="36242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24241" imgH="614319" progId="Equation.DSMT4">
                  <p:embed/>
                </p:oleObj>
              </mc:Choice>
              <mc:Fallback>
                <p:oleObj name="Equation" r:id="rId2" imgW="3624241" imgH="61431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D14E924-3ADE-4349-AD00-04F0D47ED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3928" y="1984498"/>
                        <a:ext cx="3624263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027081-C616-4533-B813-ABDF67623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32045"/>
              </p:ext>
            </p:extLst>
          </p:nvPr>
        </p:nvGraphicFramePr>
        <p:xfrm>
          <a:off x="4067944" y="4194771"/>
          <a:ext cx="2161720" cy="78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027081-C616-4533-B813-ABDF676233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944" y="4194771"/>
                        <a:ext cx="2161720" cy="78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5899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35B83-9748-4913-9E7F-A149343D9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 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25C2D1-CBAC-4BFE-AF74-3BF8E59659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ynamics in 2D</a:t>
            </a:r>
          </a:p>
        </p:txBody>
      </p:sp>
    </p:spTree>
    <p:extLst>
      <p:ext uri="{BB962C8B-B14F-4D97-AF65-F5344CB8AC3E}">
        <p14:creationId xmlns:p14="http://schemas.microsoft.com/office/powerpoint/2010/main" val="14590941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FE9B8D-675A-4546-82F6-FEFD449F7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joint arm dynamics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13DF84-E878-4067-A298-209D05DA3F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59" y="1700808"/>
            <a:ext cx="3483783" cy="27363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C1BE7E7-D7F6-433E-9BD2-F1CBCAD546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624020"/>
            <a:ext cx="2251980" cy="174981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093DC3-4FA5-4FCE-BBEC-F2B09AD6A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44839"/>
              </p:ext>
            </p:extLst>
          </p:nvPr>
        </p:nvGraphicFramePr>
        <p:xfrm>
          <a:off x="1986088" y="4885729"/>
          <a:ext cx="1939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0221" imgH="542577" progId="Equation.DSMT4">
                  <p:embed/>
                </p:oleObj>
              </mc:Choice>
              <mc:Fallback>
                <p:oleObj name="Equation" r:id="rId4" imgW="1940221" imgH="54257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093DC3-4FA5-4FCE-BBEC-F2B09AD6A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6088" y="4885729"/>
                        <a:ext cx="19399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F2B177-183B-480E-8CAE-81A1947FE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67964"/>
              </p:ext>
            </p:extLst>
          </p:nvPr>
        </p:nvGraphicFramePr>
        <p:xfrm>
          <a:off x="1986088" y="5758213"/>
          <a:ext cx="1939925" cy="7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82400" progId="Equation.DSMT4">
                  <p:embed/>
                </p:oleObj>
              </mc:Choice>
              <mc:Fallback>
                <p:oleObj name="Equation" r:id="rId6" imgW="120636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1F2B177-183B-480E-8CAE-81A1947FE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6088" y="5758213"/>
                        <a:ext cx="1939925" cy="77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6C0C93-EB2A-496E-97D9-613C15E7F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87074"/>
              </p:ext>
            </p:extLst>
          </p:nvPr>
        </p:nvGraphicFramePr>
        <p:xfrm>
          <a:off x="5220072" y="5549614"/>
          <a:ext cx="937317" cy="82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482400" progId="Equation.DSMT4">
                  <p:embed/>
                </p:oleObj>
              </mc:Choice>
              <mc:Fallback>
                <p:oleObj name="Equation" r:id="rId8" imgW="5457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6C0C93-EB2A-496E-97D9-613C15E7F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0072" y="5549614"/>
                        <a:ext cx="937317" cy="82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9BA557-4229-42C5-B837-F0586FBE1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72396"/>
              </p:ext>
            </p:extLst>
          </p:nvPr>
        </p:nvGraphicFramePr>
        <p:xfrm>
          <a:off x="6780238" y="5589238"/>
          <a:ext cx="867352" cy="74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482400" progId="Equation.DSMT4">
                  <p:embed/>
                </p:oleObj>
              </mc:Choice>
              <mc:Fallback>
                <p:oleObj name="Equation" r:id="rId10" imgW="5587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9BA557-4229-42C5-B837-F0586FBE1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0238" y="5589238"/>
                        <a:ext cx="867352" cy="74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8110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42D179-2933-2D37-0C41-7448B604C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re joint angles instead of hand position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EAB7EC-813D-6B25-9C6F-DBEA04C03B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scles act on joints not endpoints</a:t>
            </a:r>
          </a:p>
          <a:p>
            <a:r>
              <a:rPr lang="en-US" dirty="0"/>
              <a:t>Joints are where motion </a:t>
            </a:r>
            <a:r>
              <a:rPr lang="en-US"/>
              <a:t>is restricted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443819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FE9B8D-675A-4546-82F6-FEFD449F7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joint arm dynamics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13DF84-E878-4067-A298-209D05DA3F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59" y="1700808"/>
            <a:ext cx="3483783" cy="273630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093DC3-4FA5-4FCE-BBEC-F2B09AD6A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6236"/>
              </p:ext>
            </p:extLst>
          </p:nvPr>
        </p:nvGraphicFramePr>
        <p:xfrm>
          <a:off x="1986088" y="4925353"/>
          <a:ext cx="1939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0221" imgH="542577" progId="Equation.DSMT4">
                  <p:embed/>
                </p:oleObj>
              </mc:Choice>
              <mc:Fallback>
                <p:oleObj name="Equation" r:id="rId3" imgW="1940221" imgH="54257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093DC3-4FA5-4FCE-BBEC-F2B09AD6A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6088" y="4925353"/>
                        <a:ext cx="19399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F2B177-183B-480E-8CAE-81A1947FE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6088" y="5758213"/>
          <a:ext cx="1939925" cy="7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482400" progId="Equation.DSMT4">
                  <p:embed/>
                </p:oleObj>
              </mc:Choice>
              <mc:Fallback>
                <p:oleObj name="Equation" r:id="rId5" imgW="120636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1F2B177-183B-480E-8CAE-81A1947FE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6088" y="5758213"/>
                        <a:ext cx="1939925" cy="77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6C0C93-EB2A-496E-97D9-613C15E7F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69824"/>
              </p:ext>
            </p:extLst>
          </p:nvPr>
        </p:nvGraphicFramePr>
        <p:xfrm>
          <a:off x="5220072" y="5589238"/>
          <a:ext cx="937317" cy="82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482400" progId="Equation.DSMT4">
                  <p:embed/>
                </p:oleObj>
              </mc:Choice>
              <mc:Fallback>
                <p:oleObj name="Equation" r:id="rId7" imgW="5457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6C0C93-EB2A-496E-97D9-613C15E7F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2" y="5589238"/>
                        <a:ext cx="937317" cy="82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9BA557-4229-42C5-B837-F0586FBE1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0238" y="5589238"/>
          <a:ext cx="867352" cy="74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482400" progId="Equation.DSMT4">
                  <p:embed/>
                </p:oleObj>
              </mc:Choice>
              <mc:Fallback>
                <p:oleObj name="Equation" r:id="rId9" imgW="5587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9BA557-4229-42C5-B837-F0586FBE1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0238" y="5589238"/>
                        <a:ext cx="867352" cy="74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4050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F765F-7562-4D9E-B494-1FDC85FAF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inetic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DCFEFC0-CFA9-4C14-8B26-B35EBF6FA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204" y="1593870"/>
            <a:ext cx="2336434" cy="183512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11D447-8AAF-4612-BE0D-4DD8F9A37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12920"/>
              </p:ext>
            </p:extLst>
          </p:nvPr>
        </p:nvGraphicFramePr>
        <p:xfrm>
          <a:off x="2843808" y="1700808"/>
          <a:ext cx="1939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0221" imgH="542577" progId="Equation.DSMT4">
                  <p:embed/>
                </p:oleObj>
              </mc:Choice>
              <mc:Fallback>
                <p:oleObj name="Equation" r:id="rId3" imgW="1940221" imgH="54257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11D447-8AAF-4612-BE0D-4DD8F9A37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1700808"/>
                        <a:ext cx="19399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E60DBB-D825-4588-BA1E-768152CA9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92995"/>
              </p:ext>
            </p:extLst>
          </p:nvPr>
        </p:nvGraphicFramePr>
        <p:xfrm>
          <a:off x="5364088" y="1558106"/>
          <a:ext cx="937317" cy="82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482400" progId="Equation.DSMT4">
                  <p:embed/>
                </p:oleObj>
              </mc:Choice>
              <mc:Fallback>
                <p:oleObj name="Equation" r:id="rId5" imgW="545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E60DBB-D825-4588-BA1E-768152CA95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8" y="1558106"/>
                        <a:ext cx="937317" cy="82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3E8584-E798-4714-ADA1-C84B584BE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70429"/>
              </p:ext>
            </p:extLst>
          </p:nvPr>
        </p:nvGraphicFramePr>
        <p:xfrm>
          <a:off x="6763398" y="1593871"/>
          <a:ext cx="867352" cy="74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482400" progId="Equation.DSMT4">
                  <p:embed/>
                </p:oleObj>
              </mc:Choice>
              <mc:Fallback>
                <p:oleObj name="Equation" r:id="rId7" imgW="558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3E8584-E798-4714-ADA1-C84B584BE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3398" y="1593871"/>
                        <a:ext cx="867352" cy="74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4033ED-FBE7-4655-93A3-F9DCCFB9D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97096"/>
              </p:ext>
            </p:extLst>
          </p:nvPr>
        </p:nvGraphicFramePr>
        <p:xfrm>
          <a:off x="3082925" y="3206750"/>
          <a:ext cx="37909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393480" progId="Equation.DSMT4">
                  <p:embed/>
                </p:oleObj>
              </mc:Choice>
              <mc:Fallback>
                <p:oleObj name="Equation" r:id="rId9" imgW="19429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4033ED-FBE7-4655-93A3-F9DCCFB9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2925" y="3206750"/>
                        <a:ext cx="379095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D0D8C7-4F31-4DA4-900F-BC5E6A57E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32041"/>
              </p:ext>
            </p:extLst>
          </p:nvPr>
        </p:nvGraphicFramePr>
        <p:xfrm>
          <a:off x="3021012" y="4294707"/>
          <a:ext cx="310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393480" progId="Equation.DSMT4">
                  <p:embed/>
                </p:oleObj>
              </mc:Choice>
              <mc:Fallback>
                <p:oleObj name="Equation" r:id="rId11" imgW="14349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D0D8C7-4F31-4DA4-900F-BC5E6A57E3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1012" y="4294707"/>
                        <a:ext cx="310038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1DFAA33-6F4B-432A-A782-AEA2F921F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07658"/>
              </p:ext>
            </p:extLst>
          </p:nvPr>
        </p:nvGraphicFramePr>
        <p:xfrm>
          <a:off x="981075" y="5516563"/>
          <a:ext cx="16684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482400" progId="Equation.DSMT4">
                  <p:embed/>
                </p:oleObj>
              </mc:Choice>
              <mc:Fallback>
                <p:oleObj name="Equation" r:id="rId13" imgW="101592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1DFAA33-6F4B-432A-A782-AEA2F921F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1075" y="5516563"/>
                        <a:ext cx="16684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0798382-E306-4D94-B941-F903D8C74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04047"/>
              </p:ext>
            </p:extLst>
          </p:nvPr>
        </p:nvGraphicFramePr>
        <p:xfrm>
          <a:off x="3472251" y="5466175"/>
          <a:ext cx="3033324" cy="76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06280" imgH="507960" progId="Equation.DSMT4">
                  <p:embed/>
                </p:oleObj>
              </mc:Choice>
              <mc:Fallback>
                <p:oleObj name="Equation" r:id="rId15" imgW="200628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0798382-E306-4D94-B941-F903D8C74C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72251" y="5466175"/>
                        <a:ext cx="3033324" cy="76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2802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F765F-7562-4D9E-B494-1FDC85FAF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tential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DCFEFC0-CFA9-4C14-8B26-B35EBF6FA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204" y="1593870"/>
            <a:ext cx="2336434" cy="183512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11D447-8AAF-4612-BE0D-4DD8F9A37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1700808"/>
          <a:ext cx="1939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0221" imgH="542577" progId="Equation.DSMT4">
                  <p:embed/>
                </p:oleObj>
              </mc:Choice>
              <mc:Fallback>
                <p:oleObj name="Equation" r:id="rId3" imgW="1940221" imgH="54257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11D447-8AAF-4612-BE0D-4DD8F9A37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1700808"/>
                        <a:ext cx="19399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E60DBB-D825-4588-BA1E-768152CA9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088" y="1558106"/>
          <a:ext cx="937317" cy="82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482400" progId="Equation.DSMT4">
                  <p:embed/>
                </p:oleObj>
              </mc:Choice>
              <mc:Fallback>
                <p:oleObj name="Equation" r:id="rId5" imgW="545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E60DBB-D825-4588-BA1E-768152CA95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8" y="1558106"/>
                        <a:ext cx="937317" cy="82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3E8584-E798-4714-ADA1-C84B584BE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3398" y="1593871"/>
          <a:ext cx="867352" cy="74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482400" progId="Equation.DSMT4">
                  <p:embed/>
                </p:oleObj>
              </mc:Choice>
              <mc:Fallback>
                <p:oleObj name="Equation" r:id="rId7" imgW="558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3E8584-E798-4714-ADA1-C84B584BE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3398" y="1593871"/>
                        <a:ext cx="867352" cy="74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4033ED-FBE7-4655-93A3-F9DCCFB9D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12966"/>
              </p:ext>
            </p:extLst>
          </p:nvPr>
        </p:nvGraphicFramePr>
        <p:xfrm>
          <a:off x="3203848" y="2643990"/>
          <a:ext cx="3839650" cy="76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480" imgH="393480" progId="Equation.DSMT4">
                  <p:embed/>
                </p:oleObj>
              </mc:Choice>
              <mc:Fallback>
                <p:oleObj name="Equation" r:id="rId9" imgW="19684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4033ED-FBE7-4655-93A3-F9DCCFB9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848" y="2643990"/>
                        <a:ext cx="3839650" cy="76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D0D8C7-4F31-4DA4-900F-BC5E6A57E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38215"/>
              </p:ext>
            </p:extLst>
          </p:nvPr>
        </p:nvGraphicFramePr>
        <p:xfrm>
          <a:off x="3201018" y="3470085"/>
          <a:ext cx="310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393480" progId="Equation.DSMT4">
                  <p:embed/>
                </p:oleObj>
              </mc:Choice>
              <mc:Fallback>
                <p:oleObj name="Equation" r:id="rId11" imgW="14349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D0D8C7-4F31-4DA4-900F-BC5E6A57E3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1018" y="3470085"/>
                        <a:ext cx="310038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979E437-6924-4017-8ABB-5357ACEDF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53454"/>
              </p:ext>
            </p:extLst>
          </p:nvPr>
        </p:nvGraphicFramePr>
        <p:xfrm>
          <a:off x="458788" y="4756150"/>
          <a:ext cx="31924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253800" progId="Equation.DSMT4">
                  <p:embed/>
                </p:oleObj>
              </mc:Choice>
              <mc:Fallback>
                <p:oleObj name="Equation" r:id="rId13" imgW="13334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979E437-6924-4017-8ABB-5357ACEDF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788" y="4756150"/>
                        <a:ext cx="319246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51A20DA-92A3-4D4A-B875-3A914869F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911746"/>
              </p:ext>
            </p:extLst>
          </p:nvPr>
        </p:nvGraphicFramePr>
        <p:xfrm>
          <a:off x="457200" y="5421732"/>
          <a:ext cx="61039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06560" imgH="279360" progId="Equation.DSMT4">
                  <p:embed/>
                </p:oleObj>
              </mc:Choice>
              <mc:Fallback>
                <p:oleObj name="Equation" r:id="rId15" imgW="28065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51A20DA-92A3-4D4A-B875-3A914869F5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" y="5421732"/>
                        <a:ext cx="6103938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3649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23689-2818-45F0-A74D-49438B8F5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uler-Langrag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0C2A8C-43BA-45ED-9284-17E88693D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96722"/>
              </p:ext>
            </p:extLst>
          </p:nvPr>
        </p:nvGraphicFramePr>
        <p:xfrm>
          <a:off x="251520" y="1466667"/>
          <a:ext cx="4288479" cy="571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228600" progId="Equation.DSMT4">
                  <p:embed/>
                </p:oleObj>
              </mc:Choice>
              <mc:Fallback>
                <p:oleObj name="Equation" r:id="rId2" imgW="170172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0C2A8C-43BA-45ED-9284-17E88693D2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520" y="1466667"/>
                        <a:ext cx="4288479" cy="571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5044FC-39F4-433C-812B-BEB5BDA9E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05106"/>
              </p:ext>
            </p:extLst>
          </p:nvPr>
        </p:nvGraphicFramePr>
        <p:xfrm>
          <a:off x="6346272" y="4444666"/>
          <a:ext cx="25202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A5044FC-39F4-433C-812B-BEB5BDA9E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6272" y="4444666"/>
                        <a:ext cx="252028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1A5678-BFF5-4B80-9770-C2B5B98D8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7127"/>
              </p:ext>
            </p:extLst>
          </p:nvPr>
        </p:nvGraphicFramePr>
        <p:xfrm>
          <a:off x="6801292" y="5045417"/>
          <a:ext cx="2035041" cy="55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393480" progId="Equation.DSMT4">
                  <p:embed/>
                </p:oleObj>
              </mc:Choice>
              <mc:Fallback>
                <p:oleObj name="Equation" r:id="rId6" imgW="14349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1A5678-BFF5-4B80-9770-C2B5B98D8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1292" y="5045417"/>
                        <a:ext cx="2035041" cy="558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BB8D43-34AD-4CFB-8FC4-B88AEF357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99518"/>
              </p:ext>
            </p:extLst>
          </p:nvPr>
        </p:nvGraphicFramePr>
        <p:xfrm>
          <a:off x="6771075" y="5700628"/>
          <a:ext cx="2095477" cy="39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BB8D43-34AD-4CFB-8FC4-B88AEF357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1075" y="5700628"/>
                        <a:ext cx="2095477" cy="399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0FC367-3956-4EAB-A8E1-4C7DF2B9A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71464"/>
              </p:ext>
            </p:extLst>
          </p:nvPr>
        </p:nvGraphicFramePr>
        <p:xfrm>
          <a:off x="4860032" y="6196412"/>
          <a:ext cx="4006520" cy="39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279360" progId="Equation.DSMT4">
                  <p:embed/>
                </p:oleObj>
              </mc:Choice>
              <mc:Fallback>
                <p:oleObj name="Equation" r:id="rId10" imgW="28065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F0FC367-3956-4EAB-A8E1-4C7DF2B9A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0032" y="6196412"/>
                        <a:ext cx="4006520" cy="39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C6EE60F-C528-4D73-B0FD-1E858F40D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855621"/>
              </p:ext>
            </p:extLst>
          </p:nvPr>
        </p:nvGraphicFramePr>
        <p:xfrm>
          <a:off x="1763688" y="2434762"/>
          <a:ext cx="2664296" cy="10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482400" progId="Equation.DSMT4">
                  <p:embed/>
                </p:oleObj>
              </mc:Choice>
              <mc:Fallback>
                <p:oleObj name="Equation" r:id="rId12" imgW="1244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6EE60F-C528-4D73-B0FD-1E858F40D6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3688" y="2434762"/>
                        <a:ext cx="2664296" cy="103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78D405E-7A20-40DE-B160-FE49382C0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72369"/>
              </p:ext>
            </p:extLst>
          </p:nvPr>
        </p:nvGraphicFramePr>
        <p:xfrm>
          <a:off x="1763685" y="3866254"/>
          <a:ext cx="2808315" cy="10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482400" progId="Equation.DSMT4">
                  <p:embed/>
                </p:oleObj>
              </mc:Choice>
              <mc:Fallback>
                <p:oleObj name="Equation" r:id="rId14" imgW="12445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78D405E-7A20-40DE-B160-FE49382C04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3685" y="3866254"/>
                        <a:ext cx="2808315" cy="10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7241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953ADD-94CC-4C1C-A883-4B2870800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mbolic python for Euler-Langrag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51AD8E-8396-487D-8E6E-32F1BA8C8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636912"/>
            <a:ext cx="5800406" cy="302433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5686687-6318-40F6-BED1-4C2B2884387E}"/>
              </a:ext>
            </a:extLst>
          </p:cNvPr>
          <p:cNvSpPr txBox="1"/>
          <p:nvPr/>
        </p:nvSpPr>
        <p:spPr>
          <a:xfrm>
            <a:off x="899592" y="2204864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t up positions for centers of mass</a:t>
            </a:r>
          </a:p>
        </p:txBody>
      </p:sp>
    </p:spTree>
    <p:extLst>
      <p:ext uri="{BB962C8B-B14F-4D97-AF65-F5344CB8AC3E}">
        <p14:creationId xmlns:p14="http://schemas.microsoft.com/office/powerpoint/2010/main" val="15289497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953ADD-94CC-4C1C-A883-4B2870800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mbolic python for Euler-Langrag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686687-6318-40F6-BED1-4C2B2884387E}"/>
              </a:ext>
            </a:extLst>
          </p:cNvPr>
          <p:cNvSpPr txBox="1"/>
          <p:nvPr/>
        </p:nvSpPr>
        <p:spPr>
          <a:xfrm>
            <a:off x="457200" y="1708782"/>
            <a:ext cx="4519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Kinetic energy depends on first derivativ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5152FE-A61D-4195-846A-45FED991E1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373" y="4535240"/>
            <a:ext cx="5868296" cy="7659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9B747BF-3718-446B-8D4F-41F1709A74F6}"/>
              </a:ext>
            </a:extLst>
          </p:cNvPr>
          <p:cNvSpPr txBox="1"/>
          <p:nvPr/>
        </p:nvSpPr>
        <p:spPr>
          <a:xfrm>
            <a:off x="457200" y="4165908"/>
            <a:ext cx="3980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otential energy depends on posi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5DB052-CDA6-4C1B-A0F1-1DAAAAD41C1D}"/>
              </a:ext>
            </a:extLst>
          </p:cNvPr>
          <p:cNvSpPr txBox="1"/>
          <p:nvPr/>
        </p:nvSpPr>
        <p:spPr>
          <a:xfrm>
            <a:off x="457200" y="5491478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Lagrange depends on both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10DEC84-109E-4440-99B2-B030DE5661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373" y="5860809"/>
            <a:ext cx="1639419" cy="5897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9447974-80D1-4756-971B-B70F78727E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0373" y="2107674"/>
            <a:ext cx="3534178" cy="1767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2684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953ADD-94CC-4C1C-A883-4B2870800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mbolic python for Euler-Langrag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686687-6318-40F6-BED1-4C2B2884387E}"/>
              </a:ext>
            </a:extLst>
          </p:cNvPr>
          <p:cNvSpPr txBox="1"/>
          <p:nvPr/>
        </p:nvSpPr>
        <p:spPr>
          <a:xfrm>
            <a:off x="457200" y="1708782"/>
            <a:ext cx="721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an now use the Euler-Lagrange equation to find equation for torqu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B747BF-3718-446B-8D4F-41F1709A74F6}"/>
              </a:ext>
            </a:extLst>
          </p:cNvPr>
          <p:cNvSpPr txBox="1"/>
          <p:nvPr/>
        </p:nvSpPr>
        <p:spPr>
          <a:xfrm>
            <a:off x="457200" y="3309343"/>
            <a:ext cx="5207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ll this code is just efforts to simplify the equ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89C833-C800-4427-9BB3-6E3E433BF2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078114"/>
            <a:ext cx="5700593" cy="9206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8D5D833-0779-4FBF-A397-6D166B0464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432" y="3678675"/>
            <a:ext cx="4868361" cy="2774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0076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30F23-1373-41A6-B8C1-C097D35B9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ation for torqu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0CC1CE1-B2A6-4AD4-924A-9A9E3A3DA5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79"/>
          </a:xfrm>
        </p:spPr>
        <p:txBody>
          <a:bodyPr>
            <a:normAutofit fontScale="77500" lnSpcReduction="20000"/>
          </a:bodyPr>
          <a:lstStyle/>
          <a:p>
            <a:r>
              <a:rPr lang="en-US"/>
              <a:t>Python crunches the equations and produces the equ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7E8754-58BF-42BA-89B7-2190DB7ED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2739106"/>
            <a:ext cx="8843413" cy="162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15249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9F905-776E-4434-96E5-6BDE29D21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ify using matrix not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0157E7-344A-49D7-BDED-EC0D8FF2E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10908"/>
              </p:ext>
            </p:extLst>
          </p:nvPr>
        </p:nvGraphicFramePr>
        <p:xfrm>
          <a:off x="1668463" y="1417638"/>
          <a:ext cx="2705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03040" progId="Equation.DSMT4">
                  <p:embed/>
                </p:oleObj>
              </mc:Choice>
              <mc:Fallback>
                <p:oleObj name="Equation" r:id="rId2" imgW="10918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0157E7-344A-49D7-BDED-EC0D8FF2E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8463" y="1417638"/>
                        <a:ext cx="27051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4B9C23-88E4-4F0E-B500-CFCB6D270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24627"/>
              </p:ext>
            </p:extLst>
          </p:nvPr>
        </p:nvGraphicFramePr>
        <p:xfrm>
          <a:off x="555625" y="2136099"/>
          <a:ext cx="40163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660240" progId="Equation.DSMT4">
                  <p:embed/>
                </p:oleObj>
              </mc:Choice>
              <mc:Fallback>
                <p:oleObj name="Equation" r:id="rId4" imgW="264132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B4B9C23-88E4-4F0E-B500-CFCB6D270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625" y="2136099"/>
                        <a:ext cx="401637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2AA4BE-FED5-4DFF-8378-CCFC66DE8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03846"/>
              </p:ext>
            </p:extLst>
          </p:nvPr>
        </p:nvGraphicFramePr>
        <p:xfrm>
          <a:off x="943515" y="3263587"/>
          <a:ext cx="72374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160" imgH="609480" progId="Equation.DSMT4">
                  <p:embed/>
                </p:oleObj>
              </mc:Choice>
              <mc:Fallback>
                <p:oleObj name="Equation" r:id="rId6" imgW="43941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2AA4BE-FED5-4DFF-8378-CCFC66DE8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3515" y="3263587"/>
                        <a:ext cx="723741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5CB33D4-5EED-43DD-ACE3-D762FE26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73771"/>
              </p:ext>
            </p:extLst>
          </p:nvPr>
        </p:nvGraphicFramePr>
        <p:xfrm>
          <a:off x="1211263" y="4541838"/>
          <a:ext cx="36433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482400" progId="Equation.DSMT4">
                  <p:embed/>
                </p:oleObj>
              </mc:Choice>
              <mc:Fallback>
                <p:oleObj name="Equation" r:id="rId8" imgW="19810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5CB33D4-5EED-43DD-ACE3-D762FE267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1263" y="4541838"/>
                        <a:ext cx="364331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928B6C6-8736-408F-9D03-75493A7AD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22598"/>
              </p:ext>
            </p:extLst>
          </p:nvPr>
        </p:nvGraphicFramePr>
        <p:xfrm>
          <a:off x="943515" y="5793099"/>
          <a:ext cx="4491110" cy="82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507960" progId="Equation.DSMT4">
                  <p:embed/>
                </p:oleObj>
              </mc:Choice>
              <mc:Fallback>
                <p:oleObj name="Equation" r:id="rId10" imgW="276840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928B6C6-8736-408F-9D03-75493A7AD8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3515" y="5793099"/>
                        <a:ext cx="4491110" cy="82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32219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503C88-9831-4DA8-9AD3-E0D8F6094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t for forward dynamic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4EDF6D-E963-4191-B653-D40E7AAA0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79146"/>
              </p:ext>
            </p:extLst>
          </p:nvPr>
        </p:nvGraphicFramePr>
        <p:xfrm>
          <a:off x="1691680" y="1628800"/>
          <a:ext cx="308864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03040" progId="Equation.DSMT4">
                  <p:embed/>
                </p:oleObj>
              </mc:Choice>
              <mc:Fallback>
                <p:oleObj name="Equation" r:id="rId2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14EDF6D-E963-4191-B653-D40E7AAA0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1680" y="1628800"/>
                        <a:ext cx="308864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1B7E09-ED5F-45A3-826C-37FC8C9F3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79057"/>
              </p:ext>
            </p:extLst>
          </p:nvPr>
        </p:nvGraphicFramePr>
        <p:xfrm>
          <a:off x="3209300" y="3068960"/>
          <a:ext cx="343674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79360" progId="Equation.DSMT4">
                  <p:embed/>
                </p:oleObj>
              </mc:Choice>
              <mc:Fallback>
                <p:oleObj name="Equation" r:id="rId4" imgW="13334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1B7E09-ED5F-45A3-826C-37FC8C9F3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9300" y="3068960"/>
                        <a:ext cx="343674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010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2C951E-2C9A-4E56-82AF-ADA33C233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1D model of the bones</a:t>
            </a:r>
            <a:endParaRPr lang="en-IL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9757235-E656-0121-7EA2-9559A3BC3B91}"/>
              </a:ext>
            </a:extLst>
          </p:cNvPr>
          <p:cNvGrpSpPr/>
          <p:nvPr/>
        </p:nvGrpSpPr>
        <p:grpSpPr>
          <a:xfrm>
            <a:off x="1868256" y="2342899"/>
            <a:ext cx="5919695" cy="3410979"/>
            <a:chOff x="1868256" y="2342899"/>
            <a:chExt cx="5381297" cy="296489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065DDC4-7FA3-6D03-67D7-9EAAF3B83E0C}"/>
                </a:ext>
              </a:extLst>
            </p:cNvPr>
            <p:cNvGrpSpPr/>
            <p:nvPr/>
          </p:nvGrpSpPr>
          <p:grpSpPr>
            <a:xfrm>
              <a:off x="1868256" y="2724262"/>
              <a:ext cx="4440745" cy="1565485"/>
              <a:chOff x="1872343" y="2721437"/>
              <a:chExt cx="4440745" cy="1565485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192304B8-CE3E-1635-5E57-891B4F88B1E1}"/>
                  </a:ext>
                </a:extLst>
              </p:cNvPr>
              <p:cNvCxnSpPr/>
              <p:nvPr/>
            </p:nvCxnSpPr>
            <p:spPr>
              <a:xfrm>
                <a:off x="1872343" y="4236098"/>
                <a:ext cx="2531706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12D7DC84-6543-AE4F-6C38-E0C6D5A0D60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04049" y="2780522"/>
                <a:ext cx="1859902" cy="1455576"/>
              </a:xfrm>
              <a:prstGeom prst="line">
                <a:avLst/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F65899B-5380-4D63-E7BA-EC493FF7242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379168" y="4186338"/>
                <a:ext cx="95795" cy="10058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7ED75CF3-C899-F63F-C6A8-3240F164B53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17293" y="2721437"/>
                <a:ext cx="95795" cy="10058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4EB508C-1207-957F-322A-1095789C7FFE}"/>
                </a:ext>
              </a:extLst>
            </p:cNvPr>
            <p:cNvCxnSpPr>
              <a:cxnSpLocks/>
            </p:cNvCxnSpPr>
            <p:nvPr/>
          </p:nvCxnSpPr>
          <p:spPr>
            <a:xfrm>
              <a:off x="4444482" y="4240318"/>
              <a:ext cx="23450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27F598D-A697-A0FF-A8BF-DADE596989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82614" y="2774302"/>
              <a:ext cx="0" cy="1466016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54186012-FED9-394B-73FD-6E56C59A1FF4}"/>
                </a:ext>
              </a:extLst>
            </p:cNvPr>
            <p:cNvGrpSpPr/>
            <p:nvPr/>
          </p:nvGrpSpPr>
          <p:grpSpPr>
            <a:xfrm>
              <a:off x="3774656" y="2342899"/>
              <a:ext cx="3474897" cy="2481708"/>
              <a:chOff x="3811608" y="2422033"/>
              <a:chExt cx="3474897" cy="2481708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4D39FB68-51CD-6AE7-7AEC-92F96D99C18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84916" y="4442481"/>
                <a:ext cx="172305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94161E24-28FE-0FA6-3481-F7DB9B0722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30166" y="4467274"/>
              <a:ext cx="412219" cy="4364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15640" imgH="228600" progId="Equation.DSMT4">
                      <p:embed/>
                    </p:oleObj>
                  </mc:Choice>
                  <mc:Fallback>
                    <p:oleObj name="Equation" r:id="rId2" imgW="215640" imgH="22860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94161E24-28FE-0FA6-3481-F7DB9B0722C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5130166" y="4467274"/>
                            <a:ext cx="412219" cy="4364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669582D2-A955-2D10-727F-2786527C6FB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25212" y="2786743"/>
                <a:ext cx="0" cy="1466016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id="{A0AD281B-D861-AEDA-B0DA-C10C31EBB9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11000" y="3395404"/>
              <a:ext cx="296863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28600" imgH="241200" progId="Equation.DSMT4">
                      <p:embed/>
                    </p:oleObj>
                  </mc:Choice>
                  <mc:Fallback>
                    <p:oleObj name="Equation" r:id="rId4" imgW="228600" imgH="241200" progId="Equation.DSMT4">
                      <p:embed/>
                      <p:pic>
                        <p:nvPicPr>
                          <p:cNvPr id="26" name="Object 25">
                            <a:extLst>
                              <a:ext uri="{FF2B5EF4-FFF2-40B4-BE49-F238E27FC236}">
                                <a16:creationId xmlns:a16="http://schemas.microsoft.com/office/drawing/2014/main" id="{A0AD281B-D861-AEDA-B0DA-C10C31EBB95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11000" y="3395404"/>
                            <a:ext cx="296863" cy="314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>
                <a:extLst>
                  <a:ext uri="{FF2B5EF4-FFF2-40B4-BE49-F238E27FC236}">
                    <a16:creationId xmlns:a16="http://schemas.microsoft.com/office/drawing/2014/main" id="{6FE630C0-8B10-2112-9B78-2307DC1EF68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67141" y="2422033"/>
              <a:ext cx="919364" cy="430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596880" imgH="279360" progId="Equation.DSMT4">
                      <p:embed/>
                    </p:oleObj>
                  </mc:Choice>
                  <mc:Fallback>
                    <p:oleObj name="Equation" r:id="rId6" imgW="596880" imgH="279360" progId="Equation.DSMT4">
                      <p:embed/>
                      <p:pic>
                        <p:nvPicPr>
                          <p:cNvPr id="27" name="Object 26">
                            <a:extLst>
                              <a:ext uri="{FF2B5EF4-FFF2-40B4-BE49-F238E27FC236}">
                                <a16:creationId xmlns:a16="http://schemas.microsoft.com/office/drawing/2014/main" id="{6FE630C0-8B10-2112-9B78-2307DC1EF6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367141" y="2422033"/>
                            <a:ext cx="919364" cy="4303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9E4676D4-AF11-506C-4A12-B1928CCAFA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11608" y="4344988"/>
              <a:ext cx="632874" cy="436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68280" imgH="253800" progId="Equation.DSMT4">
                      <p:embed/>
                    </p:oleObj>
                  </mc:Choice>
                  <mc:Fallback>
                    <p:oleObj name="Equation" r:id="rId8" imgW="368280" imgH="2538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9E4676D4-AF11-506C-4A12-B1928CCAFA9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811608" y="4344988"/>
                            <a:ext cx="632874" cy="4364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4B5C8938-F1B2-A1F9-BD0C-8BDC71A48B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49459" y="3023379"/>
              <a:ext cx="202811" cy="4056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88560" imgH="177480" progId="Equation.DSMT4">
                      <p:embed/>
                    </p:oleObj>
                  </mc:Choice>
                  <mc:Fallback>
                    <p:oleObj name="Equation" r:id="rId10" imgW="88560" imgH="17748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4B5C8938-F1B2-A1F9-BD0C-8BDC71A48B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149459" y="3023379"/>
                            <a:ext cx="202811" cy="4056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91E924EC-38E3-D82F-2D20-1FE86D3B6E6E}"/>
                </a:ext>
              </a:extLst>
            </p:cNvPr>
            <p:cNvGrpSpPr/>
            <p:nvPr/>
          </p:nvGrpSpPr>
          <p:grpSpPr>
            <a:xfrm>
              <a:off x="3665965" y="3562799"/>
              <a:ext cx="1812982" cy="1453896"/>
              <a:chOff x="3701146" y="3545632"/>
              <a:chExt cx="1812982" cy="1453896"/>
            </a:xfrm>
          </p:grpSpPr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46A2D7A4-D4BA-DA04-835D-FB341FB0D36F}"/>
                  </a:ext>
                </a:extLst>
              </p:cNvPr>
              <p:cNvSpPr/>
              <p:nvPr/>
            </p:nvSpPr>
            <p:spPr>
              <a:xfrm>
                <a:off x="3701146" y="3545632"/>
                <a:ext cx="1457129" cy="1453896"/>
              </a:xfrm>
              <a:prstGeom prst="arc">
                <a:avLst>
                  <a:gd name="adj1" fmla="val 19158419"/>
                  <a:gd name="adj2" fmla="val 21444457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22" name="Object 21">
                <a:extLst>
                  <a:ext uri="{FF2B5EF4-FFF2-40B4-BE49-F238E27FC236}">
                    <a16:creationId xmlns:a16="http://schemas.microsoft.com/office/drawing/2014/main" id="{2BCB45E0-2EC5-E08A-F04C-42298CAB4C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58275" y="3701111"/>
              <a:ext cx="355853" cy="498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26720" imgH="177480" progId="Equation.DSMT4">
                      <p:embed/>
                    </p:oleObj>
                  </mc:Choice>
                  <mc:Fallback>
                    <p:oleObj name="Equation" r:id="rId12" imgW="126720" imgH="17748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2BCB45E0-2EC5-E08A-F04C-42298CAB4CE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158275" y="3701111"/>
                            <a:ext cx="355853" cy="4981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66E7EFA-EE02-1207-EB70-F52D7FE1BDB6}"/>
                </a:ext>
              </a:extLst>
            </p:cNvPr>
            <p:cNvSpPr txBox="1"/>
            <p:nvPr/>
          </p:nvSpPr>
          <p:spPr>
            <a:xfrm>
              <a:off x="5194769" y="2382666"/>
              <a:ext cx="954107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b="1" dirty="0"/>
                <a:t>Hand</a:t>
              </a:r>
              <a:endParaRPr lang="he-IL" sz="2400" b="1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09FD0CD-6F17-B8D0-5AB9-77C4135A41A3}"/>
                </a:ext>
              </a:extLst>
            </p:cNvPr>
            <p:cNvSpPr txBox="1"/>
            <p:nvPr/>
          </p:nvSpPr>
          <p:spPr>
            <a:xfrm>
              <a:off x="2111929" y="4401188"/>
              <a:ext cx="1519968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b="1" dirty="0"/>
                <a:t>Humerus</a:t>
              </a:r>
              <a:endParaRPr lang="he-IL" sz="2400" b="1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8D57B23-624B-3C53-DABB-F59F4FA49C60}"/>
                </a:ext>
              </a:extLst>
            </p:cNvPr>
            <p:cNvSpPr txBox="1"/>
            <p:nvPr/>
          </p:nvSpPr>
          <p:spPr>
            <a:xfrm>
              <a:off x="3702391" y="4846129"/>
              <a:ext cx="1821332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b="1" dirty="0"/>
                <a:t>Elbow joint</a:t>
              </a:r>
              <a:endParaRPr lang="he-IL" sz="2400" b="1" dirty="0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A4F0955-8500-EA6E-9F03-00D5785D86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8503" y="4338734"/>
              <a:ext cx="0" cy="524119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FBB42ED-84BE-F942-220B-40DF0B4185A1}"/>
                </a:ext>
              </a:extLst>
            </p:cNvPr>
            <p:cNvSpPr txBox="1"/>
            <p:nvPr/>
          </p:nvSpPr>
          <p:spPr>
            <a:xfrm>
              <a:off x="3930767" y="2381192"/>
              <a:ext cx="851515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b="1" dirty="0"/>
                <a:t>Ulna</a:t>
              </a:r>
              <a:endParaRPr lang="he-IL" sz="2400" b="1" dirty="0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64F7EEA-8CD0-1500-109E-47EB44ABE239}"/>
                </a:ext>
              </a:extLst>
            </p:cNvPr>
            <p:cNvCxnSpPr>
              <a:cxnSpLocks/>
            </p:cNvCxnSpPr>
            <p:nvPr/>
          </p:nvCxnSpPr>
          <p:spPr>
            <a:xfrm>
              <a:off x="4458998" y="2774302"/>
              <a:ext cx="735771" cy="733008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50742801-3A96-AA1C-7E6E-8CABF86CA094}"/>
                </a:ext>
              </a:extLst>
            </p:cNvPr>
            <p:cNvGrpSpPr/>
            <p:nvPr/>
          </p:nvGrpSpPr>
          <p:grpSpPr>
            <a:xfrm>
              <a:off x="2314001" y="2381192"/>
              <a:ext cx="1190890" cy="1136116"/>
              <a:chOff x="2314001" y="2381192"/>
              <a:chExt cx="1190890" cy="1136116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4AD1EE90-FFB0-CEBF-1CB4-ECA430E946A2}"/>
                  </a:ext>
                </a:extLst>
              </p:cNvPr>
              <p:cNvCxnSpPr/>
              <p:nvPr/>
            </p:nvCxnSpPr>
            <p:spPr>
              <a:xfrm>
                <a:off x="2490571" y="2669664"/>
                <a:ext cx="0" cy="664475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8B34630F-622D-8737-4A2F-15246A3A4A0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453248" y="3334139"/>
                <a:ext cx="56365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98688EE6-1CF6-0FD6-5EFF-C57B536001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14001" y="2381192"/>
              <a:ext cx="458404" cy="356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28600" imgH="177480" progId="Equation.DSMT4">
                      <p:embed/>
                    </p:oleObj>
                  </mc:Choice>
                  <mc:Fallback>
                    <p:oleObj name="Equation" r:id="rId14" imgW="228600" imgH="17748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98688EE6-1CF6-0FD6-5EFF-C57B536001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314001" y="2381192"/>
                            <a:ext cx="458404" cy="3565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B5DB7CD-2727-E582-F40A-DB36459765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38731" y="3150969"/>
              <a:ext cx="566160" cy="366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15640" imgH="139680" progId="Equation.DSMT4">
                      <p:embed/>
                    </p:oleObj>
                  </mc:Choice>
                  <mc:Fallback>
                    <p:oleObj name="Equation" r:id="rId16" imgW="215640" imgH="139680" progId="Equation.DSMT4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:a16="http://schemas.microsoft.com/office/drawing/2014/main" id="{8B5DB7CD-2727-E582-F40A-DB364597650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938731" y="3150969"/>
                            <a:ext cx="566160" cy="3663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13931401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295D3-06D7-4F7A-B615-0834E8697D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line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B74C3C-CF9A-43CA-AEB8-C42ACCE0D1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opular problem in robotics</a:t>
            </a:r>
          </a:p>
          <a:p>
            <a:pPr lvl="1"/>
            <a:r>
              <a:rPr lang="en-US">
                <a:hlinkClick r:id="rId2"/>
              </a:rPr>
              <a:t>http://bencaine.me/maddux/tutorial.html</a:t>
            </a:r>
            <a:endParaRPr lang="en-US"/>
          </a:p>
          <a:p>
            <a:pPr lvl="1"/>
            <a:r>
              <a:rPr lang="en-US">
                <a:hlinkClick r:id="rId3"/>
              </a:rPr>
              <a:t>https://www.moorepants.info/blog/npendulum.html</a:t>
            </a:r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4603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822F3-7005-4E75-86DD-AEAE1F1F0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s and the bra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5C4140-4715-4CF3-A1FF-E37CF3C8B7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28800"/>
          </a:xfrm>
        </p:spPr>
        <p:txBody>
          <a:bodyPr>
            <a:normAutofit fontScale="85000" lnSpcReduction="20000"/>
          </a:bodyPr>
          <a:lstStyle/>
          <a:p>
            <a:r>
              <a:rPr lang="en-US"/>
              <a:t>Alternative to kinematic optimization</a:t>
            </a:r>
          </a:p>
          <a:p>
            <a:pPr lvl="1"/>
            <a:r>
              <a:rPr lang="en-US"/>
              <a:t>Minimize</a:t>
            </a:r>
          </a:p>
          <a:p>
            <a:pPr lvl="2"/>
            <a:r>
              <a:rPr lang="en-US"/>
              <a:t>Joint moments or change in them</a:t>
            </a:r>
          </a:p>
          <a:p>
            <a:pPr lvl="2"/>
            <a:r>
              <a:rPr lang="en-US"/>
              <a:t>Muscle activity or changes</a:t>
            </a:r>
          </a:p>
          <a:p>
            <a:pPr lvl="2"/>
            <a:r>
              <a:rPr lang="en-US"/>
              <a:t>Energ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B12902-34AD-45D2-83EE-CABEC16AA0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2132856"/>
            <a:ext cx="3301911" cy="38932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E15951-AFBE-4E9D-A7E4-C9B986FCFF69}"/>
              </a:ext>
            </a:extLst>
          </p:cNvPr>
          <p:cNvSpPr txBox="1"/>
          <p:nvPr/>
        </p:nvSpPr>
        <p:spPr>
          <a:xfrm>
            <a:off x="107504" y="6214030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Uno </a:t>
            </a:r>
            <a:r>
              <a:rPr lang="en-US" i="1"/>
              <a:t>Biological Cybernetics</a:t>
            </a:r>
            <a:r>
              <a:rPr lang="en-US"/>
              <a:t> 1989 doi:10.1007/BF00204593</a:t>
            </a:r>
          </a:p>
        </p:txBody>
      </p:sp>
    </p:spTree>
    <p:extLst>
      <p:ext uri="{BB962C8B-B14F-4D97-AF65-F5344CB8AC3E}">
        <p14:creationId xmlns:p14="http://schemas.microsoft.com/office/powerpoint/2010/main" val="610229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2FF02A0-4C1F-7526-D5CD-E9E1DE6B5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s vs dynamics: what’s the difference?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D03429-1118-345B-E65E-7B7FBA47678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inematics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1D383C3-9160-39B9-31E4-52C169FBE57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Position</a:t>
            </a:r>
          </a:p>
          <a:p>
            <a:r>
              <a:rPr lang="en-US" dirty="0"/>
              <a:t>Velocity</a:t>
            </a:r>
          </a:p>
          <a:p>
            <a:r>
              <a:rPr lang="en-US" dirty="0"/>
              <a:t>Acceleration</a:t>
            </a:r>
          </a:p>
          <a:p>
            <a:r>
              <a:rPr lang="en-US" dirty="0"/>
              <a:t>Linear and angular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CBF9B91-31FA-2368-1CC6-B32F8AF491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Dynamics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5734281-6218-869E-03CD-FCD7467376BE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Force</a:t>
            </a:r>
          </a:p>
          <a:p>
            <a:r>
              <a:rPr lang="en-US" dirty="0"/>
              <a:t>Torque</a:t>
            </a:r>
          </a:p>
          <a:p>
            <a:r>
              <a:rPr lang="en-US" dirty="0"/>
              <a:t>Mass </a:t>
            </a:r>
          </a:p>
          <a:p>
            <a:r>
              <a:rPr lang="en-US" dirty="0"/>
              <a:t>Inertia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C6F1B9-0383-4444-1341-62A55A139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59893"/>
              </p:ext>
            </p:extLst>
          </p:nvPr>
        </p:nvGraphicFramePr>
        <p:xfrm>
          <a:off x="649936" y="4628696"/>
          <a:ext cx="2927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07960" progId="Equation.DSMT4">
                  <p:embed/>
                </p:oleObj>
              </mc:Choice>
              <mc:Fallback>
                <p:oleObj name="Equation" r:id="rId2" imgW="158724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C6F1B9-0383-4444-1341-62A55A139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9936" y="4628696"/>
                        <a:ext cx="29273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1DA8AF-80F5-7DC9-BEE7-18C46A233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9362"/>
              </p:ext>
            </p:extLst>
          </p:nvPr>
        </p:nvGraphicFramePr>
        <p:xfrm>
          <a:off x="4863709" y="4068859"/>
          <a:ext cx="1501889" cy="48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41DA8AF-80F5-7DC9-BEE7-18C46A233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3709" y="4068859"/>
                        <a:ext cx="1501889" cy="48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cartoon of a child rolling a hill with balls&#10;&#10;AI-generated content may be incorrect.">
            <a:extLst>
              <a:ext uri="{FF2B5EF4-FFF2-40B4-BE49-F238E27FC236}">
                <a16:creationId xmlns:a16="http://schemas.microsoft.com/office/drawing/2014/main" id="{02C868A9-996A-5380-6F96-F9CA65D89C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1282" y="4724853"/>
            <a:ext cx="2982782" cy="1988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7291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CC158A-931E-4E90-81EE-D7CD31D6E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 2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250D09-8B4F-4CA8-A07F-5B2E5EAF9C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kinematics</a:t>
            </a:r>
          </a:p>
          <a:p>
            <a:pPr lvl="1"/>
            <a:r>
              <a:rPr lang="en-US" dirty="0"/>
              <a:t>If I have the joint angles</a:t>
            </a:r>
          </a:p>
          <a:p>
            <a:pPr lvl="2"/>
            <a:r>
              <a:rPr lang="en-US" dirty="0"/>
              <a:t>How do I find the hand?</a:t>
            </a:r>
          </a:p>
          <a:p>
            <a:pPr lvl="1"/>
            <a:r>
              <a:rPr lang="en-US" dirty="0"/>
              <a:t>If I have joint velocity and acceleration</a:t>
            </a:r>
          </a:p>
          <a:p>
            <a:pPr lvl="2"/>
            <a:r>
              <a:rPr lang="en-US" dirty="0"/>
              <a:t>What is hand velocity and acceleration?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2037678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D5378A-016F-4EA0-A6C1-FB5AF345F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kinematics of posi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6A5A27-B1B8-4E2C-BC16-4BD3872A60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36712"/>
          </a:xfrm>
        </p:spPr>
        <p:txBody>
          <a:bodyPr/>
          <a:lstStyle/>
          <a:p>
            <a:r>
              <a:rPr lang="en-US"/>
              <a:t>Position the joints</a:t>
            </a:r>
          </a:p>
          <a:p>
            <a:pPr lvl="1"/>
            <a:r>
              <a:rPr lang="en-US"/>
              <a:t>Where is the hand?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3FED4F-5C28-4B4D-A2C7-91528F6AA1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430991" y="3479906"/>
            <a:ext cx="3915976" cy="230425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11F3CA-8C5C-4B31-9ADE-A01D297B3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854915"/>
              </p:ext>
            </p:extLst>
          </p:nvPr>
        </p:nvGraphicFramePr>
        <p:xfrm>
          <a:off x="1043608" y="4274107"/>
          <a:ext cx="511324" cy="71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11F3CA-8C5C-4B31-9ADE-A01D297B3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4274107"/>
                        <a:ext cx="511324" cy="715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0C29617-15A5-4F26-8B2D-A03783DF4960}"/>
              </a:ext>
            </a:extLst>
          </p:cNvPr>
          <p:cNvCxnSpPr>
            <a:cxnSpLocks/>
          </p:cNvCxnSpPr>
          <p:nvPr/>
        </p:nvCxnSpPr>
        <p:spPr>
          <a:xfrm>
            <a:off x="1554932" y="4631776"/>
            <a:ext cx="856828" cy="0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5204453-DA8D-49E1-8FC7-F72F7B5F7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67223"/>
              </p:ext>
            </p:extLst>
          </p:nvPr>
        </p:nvGraphicFramePr>
        <p:xfrm>
          <a:off x="7380312" y="4329927"/>
          <a:ext cx="1176629" cy="6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5204453-DA8D-49E1-8FC7-F72F7B5F7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0312" y="4329927"/>
                        <a:ext cx="1176629" cy="6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5BA1439-5C55-4161-B5AB-6B84EBBDC56C}"/>
              </a:ext>
            </a:extLst>
          </p:cNvPr>
          <p:cNvCxnSpPr>
            <a:cxnSpLocks/>
          </p:cNvCxnSpPr>
          <p:nvPr/>
        </p:nvCxnSpPr>
        <p:spPr>
          <a:xfrm>
            <a:off x="6366198" y="4603866"/>
            <a:ext cx="1014114" cy="0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155132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1</TotalTime>
  <Words>796</Words>
  <Application>Microsoft Office PowerPoint</Application>
  <PresentationFormat>On-screen Show (4:3)</PresentationFormat>
  <Paragraphs>192</Paragraphs>
  <Slides>6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5" baseType="lpstr">
      <vt:lpstr>Arial</vt:lpstr>
      <vt:lpstr>Cambria Math</vt:lpstr>
      <vt:lpstr>Default Design</vt:lpstr>
      <vt:lpstr>Equation</vt:lpstr>
      <vt:lpstr>Models of the motor system Kinematics and Dynamics</vt:lpstr>
      <vt:lpstr>From Muscles to Movement</vt:lpstr>
      <vt:lpstr>Part 1</vt:lpstr>
      <vt:lpstr>Bones of the human arm</vt:lpstr>
      <vt:lpstr>Why are joint angles instead of hand position?</vt:lpstr>
      <vt:lpstr>A 1D model of the bones</vt:lpstr>
      <vt:lpstr>Kinematics vs dynamics: what’s the difference?</vt:lpstr>
      <vt:lpstr>Part 2</vt:lpstr>
      <vt:lpstr>Forward kinematics of position</vt:lpstr>
      <vt:lpstr>Forward position and velocity</vt:lpstr>
      <vt:lpstr>Forward kinematics full transformation</vt:lpstr>
      <vt:lpstr>Equations for position and velocity</vt:lpstr>
      <vt:lpstr>Vectorized equations</vt:lpstr>
      <vt:lpstr>From forward kinematics to a Jacobian</vt:lpstr>
      <vt:lpstr>Defining velocity in terms of the Jacobian</vt:lpstr>
      <vt:lpstr>Generating a Jacobian symbolically</vt:lpstr>
      <vt:lpstr>Numerically evaluating symbolic derivative</vt:lpstr>
      <vt:lpstr>Getting numerical answers from sympy</vt:lpstr>
      <vt:lpstr>Acceleration</vt:lpstr>
      <vt:lpstr>Symbolic derivative of jacobian</vt:lpstr>
      <vt:lpstr>Numerical acceleration</vt:lpstr>
      <vt:lpstr>Part 3</vt:lpstr>
      <vt:lpstr>Inverse kinematics: position</vt:lpstr>
      <vt:lpstr>Inverse kinematics: angular velocity</vt:lpstr>
      <vt:lpstr>Numeric pseudo-inverse</vt:lpstr>
      <vt:lpstr>Inverse kinematics: angular acceleration</vt:lpstr>
      <vt:lpstr>Part 4 </vt:lpstr>
      <vt:lpstr>2D model of arm</vt:lpstr>
      <vt:lpstr>2D Velocity</vt:lpstr>
      <vt:lpstr>2D Acceleration</vt:lpstr>
      <vt:lpstr>2D Inverse kinematics</vt:lpstr>
      <vt:lpstr>2D inverse velocity and acceleration</vt:lpstr>
      <vt:lpstr>Part 5</vt:lpstr>
      <vt:lpstr>2D arm with three degrees of freedom</vt:lpstr>
      <vt:lpstr>3D arm with redundant degrees of freedom</vt:lpstr>
      <vt:lpstr>Experimental consequence of redundant DOF</vt:lpstr>
      <vt:lpstr>Theoretical consequences of redundant DOF</vt:lpstr>
      <vt:lpstr>Part 6</vt:lpstr>
      <vt:lpstr>Muscles of the human arm</vt:lpstr>
      <vt:lpstr>What are dynamics</vt:lpstr>
      <vt:lpstr>The Langrage-Euler Equation</vt:lpstr>
      <vt:lpstr>Kinetic energy</vt:lpstr>
      <vt:lpstr>Potential energy</vt:lpstr>
      <vt:lpstr>Lagrangian</vt:lpstr>
      <vt:lpstr>Apply Euler-Lagrange</vt:lpstr>
      <vt:lpstr>Dynamics</vt:lpstr>
      <vt:lpstr>Dynamics</vt:lpstr>
      <vt:lpstr>Part 7</vt:lpstr>
      <vt:lpstr>Two joint arm dynamics</vt:lpstr>
      <vt:lpstr>Two joint arm dynamics</vt:lpstr>
      <vt:lpstr>Kinetic energy</vt:lpstr>
      <vt:lpstr>Potential energy</vt:lpstr>
      <vt:lpstr>Euler-Langrage</vt:lpstr>
      <vt:lpstr>Symbolic python for Euler-Langrage</vt:lpstr>
      <vt:lpstr>Symbolic python for Euler-Langrage</vt:lpstr>
      <vt:lpstr>Symbolic python for Euler-Langrage</vt:lpstr>
      <vt:lpstr>Equation for torque</vt:lpstr>
      <vt:lpstr>Simplify using matrix notation</vt:lpstr>
      <vt:lpstr>Invert for forward dynamics</vt:lpstr>
      <vt:lpstr>Online simulations</vt:lpstr>
      <vt:lpstr>Dynamics and the brain</vt:lpstr>
    </vt:vector>
  </TitlesOfParts>
  <Company>BG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ology of the motor system</dc:title>
  <dc:creator>Opher Donchin</dc:creator>
  <cp:lastModifiedBy>Opher Donchin</cp:lastModifiedBy>
  <cp:revision>2</cp:revision>
  <dcterms:created xsi:type="dcterms:W3CDTF">2008-01-20T14:44:53Z</dcterms:created>
  <dcterms:modified xsi:type="dcterms:W3CDTF">2025-04-01T12:20:20Z</dcterms:modified>
</cp:coreProperties>
</file>